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10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microsoft.com/office/2015/10/relationships/revisionInfo" Target="revisionInfo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E1EF4D5-479B-4851-B7C4-F47212F6678B}" type="doc">
      <dgm:prSet loTypeId="urn:microsoft.com/office/officeart/2005/8/layout/hierarchy4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2F2BE31-60D5-43A3-B2D0-09D432600A04}">
      <dgm:prSet phldrT="[文本]"/>
      <dgm:spPr/>
      <dgm:t>
        <a:bodyPr/>
        <a:lstStyle/>
        <a:p>
          <a:r>
            <a:rPr lang="zh-CN" altLang="en-US" dirty="0"/>
            <a:t>矩阵那些事儿</a:t>
          </a:r>
        </a:p>
      </dgm:t>
    </dgm:pt>
    <dgm:pt modelId="{F7266CDB-70A7-4BB7-AB0E-E74A4176BF5E}" type="parTrans" cxnId="{E9DC6885-ABC8-4698-AF64-FC54E8B03051}">
      <dgm:prSet/>
      <dgm:spPr/>
      <dgm:t>
        <a:bodyPr/>
        <a:lstStyle/>
        <a:p>
          <a:endParaRPr lang="zh-CN" altLang="en-US"/>
        </a:p>
      </dgm:t>
    </dgm:pt>
    <dgm:pt modelId="{E1084334-4237-44C6-8FD2-BBAC5CDB3542}" type="sibTrans" cxnId="{E9DC6885-ABC8-4698-AF64-FC54E8B03051}">
      <dgm:prSet/>
      <dgm:spPr/>
      <dgm:t>
        <a:bodyPr/>
        <a:lstStyle/>
        <a:p>
          <a:endParaRPr lang="zh-CN" altLang="en-US"/>
        </a:p>
      </dgm:t>
    </dgm:pt>
    <dgm:pt modelId="{A1F96A13-2AB8-4210-8A01-25CCC74AFD07}">
      <dgm:prSet phldrT="[文本]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zh-CN" altLang="en-US" dirty="0"/>
            <a:t>矩阵概念</a:t>
          </a:r>
        </a:p>
      </dgm:t>
    </dgm:pt>
    <dgm:pt modelId="{3059FEC8-8E83-4FCD-9FCC-3BD5A3CB1DBF}" type="parTrans" cxnId="{1EFE9B25-D411-4239-9BA3-2CF8634AF2DC}">
      <dgm:prSet/>
      <dgm:spPr/>
      <dgm:t>
        <a:bodyPr/>
        <a:lstStyle/>
        <a:p>
          <a:endParaRPr lang="zh-CN" altLang="en-US"/>
        </a:p>
      </dgm:t>
    </dgm:pt>
    <dgm:pt modelId="{FFA398CE-FED3-4B31-BE13-0D1993775DD4}" type="sibTrans" cxnId="{1EFE9B25-D411-4239-9BA3-2CF8634AF2DC}">
      <dgm:prSet/>
      <dgm:spPr/>
      <dgm:t>
        <a:bodyPr/>
        <a:lstStyle/>
        <a:p>
          <a:endParaRPr lang="zh-CN" altLang="en-US"/>
        </a:p>
      </dgm:t>
    </dgm:pt>
    <dgm:pt modelId="{88917DA4-7EB5-449A-83B5-DB72B406FAA8}">
      <dgm:prSet phldrT="[文本]"/>
      <dgm:spPr/>
      <dgm:t>
        <a:bodyPr/>
        <a:lstStyle/>
        <a:p>
          <a:r>
            <a:rPr lang="zh-CN" altLang="en-US" dirty="0"/>
            <a:t>矩阵书写与操作</a:t>
          </a:r>
        </a:p>
      </dgm:t>
    </dgm:pt>
    <dgm:pt modelId="{B613B3B7-A353-42F8-8FD9-4C7791055C0A}" type="parTrans" cxnId="{89BBCC4E-F801-4C1A-9E67-68478D7B87B3}">
      <dgm:prSet/>
      <dgm:spPr/>
      <dgm:t>
        <a:bodyPr/>
        <a:lstStyle/>
        <a:p>
          <a:endParaRPr lang="zh-CN" altLang="en-US"/>
        </a:p>
      </dgm:t>
    </dgm:pt>
    <dgm:pt modelId="{18338C77-AC4F-4998-BA69-8B9ED54A51D6}" type="sibTrans" cxnId="{89BBCC4E-F801-4C1A-9E67-68478D7B87B3}">
      <dgm:prSet/>
      <dgm:spPr/>
      <dgm:t>
        <a:bodyPr/>
        <a:lstStyle/>
        <a:p>
          <a:endParaRPr lang="zh-CN" altLang="en-US"/>
        </a:p>
      </dgm:t>
    </dgm:pt>
    <dgm:pt modelId="{80ECA9B8-4785-4A45-AA1A-B6FC0613A9DC}">
      <dgm:prSet phldrT="[文本]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zh-CN" altLang="en-US" dirty="0"/>
            <a:t>矩阵索引</a:t>
          </a:r>
        </a:p>
      </dgm:t>
    </dgm:pt>
    <dgm:pt modelId="{90F61DE6-8E13-4899-8C3B-8855976CCB60}" type="parTrans" cxnId="{882EB409-999B-4321-AE73-70CF60E3B6A6}">
      <dgm:prSet/>
      <dgm:spPr/>
      <dgm:t>
        <a:bodyPr/>
        <a:lstStyle/>
        <a:p>
          <a:endParaRPr lang="zh-CN" altLang="en-US"/>
        </a:p>
      </dgm:t>
    </dgm:pt>
    <dgm:pt modelId="{FEED7E69-AB82-4285-84A8-8F114EACDAEE}" type="sibTrans" cxnId="{882EB409-999B-4321-AE73-70CF60E3B6A6}">
      <dgm:prSet/>
      <dgm:spPr/>
      <dgm:t>
        <a:bodyPr/>
        <a:lstStyle/>
        <a:p>
          <a:endParaRPr lang="zh-CN" altLang="en-US"/>
        </a:p>
      </dgm:t>
    </dgm:pt>
    <dgm:pt modelId="{C9C20DD4-87C0-4440-BEE5-90F1913885B1}">
      <dgm:prSet phldrT="[文本]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zh-CN" altLang="en-US" dirty="0"/>
            <a:t>数值类型</a:t>
          </a:r>
        </a:p>
      </dgm:t>
    </dgm:pt>
    <dgm:pt modelId="{54CA9C70-C614-49CA-8009-E468A61DE65E}" type="parTrans" cxnId="{2233A178-4C1C-4FC4-A44E-AFE32504DB0D}">
      <dgm:prSet/>
      <dgm:spPr/>
      <dgm:t>
        <a:bodyPr/>
        <a:lstStyle/>
        <a:p>
          <a:endParaRPr lang="zh-CN" altLang="en-US"/>
        </a:p>
      </dgm:t>
    </dgm:pt>
    <dgm:pt modelId="{6A12D7A1-3B7A-45E6-AC6E-D514D5D62F49}" type="sibTrans" cxnId="{2233A178-4C1C-4FC4-A44E-AFE32504DB0D}">
      <dgm:prSet/>
      <dgm:spPr/>
      <dgm:t>
        <a:bodyPr/>
        <a:lstStyle/>
        <a:p>
          <a:endParaRPr lang="zh-CN" altLang="en-US"/>
        </a:p>
      </dgm:t>
    </dgm:pt>
    <dgm:pt modelId="{7360AEDC-22B4-4CC3-B8F9-D9CD92539A79}">
      <dgm:prSet phldrT="[文本]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zh-CN" altLang="en-US" dirty="0"/>
            <a:t>解方程组</a:t>
          </a:r>
        </a:p>
      </dgm:t>
    </dgm:pt>
    <dgm:pt modelId="{503671DC-8FF1-46E8-B80B-63E8DEDC5118}" type="parTrans" cxnId="{639A2CC9-FE98-4CFF-AECE-978046470454}">
      <dgm:prSet/>
      <dgm:spPr/>
      <dgm:t>
        <a:bodyPr/>
        <a:lstStyle/>
        <a:p>
          <a:endParaRPr lang="zh-CN" altLang="en-US"/>
        </a:p>
      </dgm:t>
    </dgm:pt>
    <dgm:pt modelId="{6CE1E8CB-7E80-4788-AB76-67486FE1E140}" type="sibTrans" cxnId="{639A2CC9-FE98-4CFF-AECE-978046470454}">
      <dgm:prSet/>
      <dgm:spPr/>
      <dgm:t>
        <a:bodyPr/>
        <a:lstStyle/>
        <a:p>
          <a:endParaRPr lang="zh-CN" altLang="en-US"/>
        </a:p>
      </dgm:t>
    </dgm:pt>
    <dgm:pt modelId="{BE212829-F7C9-4522-9EA4-4EBE65289CEE}">
      <dgm:prSet phldrT="[文本]"/>
      <dgm:spPr/>
      <dgm:t>
        <a:bodyPr/>
        <a:lstStyle/>
        <a:p>
          <a:r>
            <a:rPr lang="zh-CN" altLang="en-US" dirty="0"/>
            <a:t>特殊矩阵</a:t>
          </a:r>
        </a:p>
      </dgm:t>
    </dgm:pt>
    <dgm:pt modelId="{8B174582-5335-469D-96DB-CAF1DFC73B0F}" type="parTrans" cxnId="{E9F37FB6-9E5A-4638-AC48-8A1080500B0D}">
      <dgm:prSet/>
      <dgm:spPr/>
      <dgm:t>
        <a:bodyPr/>
        <a:lstStyle/>
        <a:p>
          <a:endParaRPr lang="zh-CN" altLang="en-US"/>
        </a:p>
      </dgm:t>
    </dgm:pt>
    <dgm:pt modelId="{894D1781-15DA-47A6-92F0-D857C2A1F013}" type="sibTrans" cxnId="{E9F37FB6-9E5A-4638-AC48-8A1080500B0D}">
      <dgm:prSet/>
      <dgm:spPr/>
      <dgm:t>
        <a:bodyPr/>
        <a:lstStyle/>
        <a:p>
          <a:endParaRPr lang="zh-CN" altLang="en-US"/>
        </a:p>
      </dgm:t>
    </dgm:pt>
    <dgm:pt modelId="{BF9E1BD4-D437-4BBA-9332-91DA7AD69E46}">
      <dgm:prSet phldrT="[文本]"/>
      <dgm:spPr/>
      <dgm:t>
        <a:bodyPr/>
        <a:lstStyle/>
        <a:p>
          <a:r>
            <a:rPr lang="zh-CN" altLang="en-US" dirty="0"/>
            <a:t>矩阵运算</a:t>
          </a:r>
        </a:p>
      </dgm:t>
    </dgm:pt>
    <dgm:pt modelId="{ED812EC8-E626-470A-9157-0C45E07B71C6}" type="parTrans" cxnId="{116B7BD2-0AA0-4BF4-912C-9A750225C51D}">
      <dgm:prSet/>
      <dgm:spPr/>
      <dgm:t>
        <a:bodyPr/>
        <a:lstStyle/>
        <a:p>
          <a:endParaRPr lang="zh-CN" altLang="en-US"/>
        </a:p>
      </dgm:t>
    </dgm:pt>
    <dgm:pt modelId="{2862BE4B-AA39-45DF-BEEE-B1B23B030EE7}" type="sibTrans" cxnId="{116B7BD2-0AA0-4BF4-912C-9A750225C51D}">
      <dgm:prSet/>
      <dgm:spPr/>
      <dgm:t>
        <a:bodyPr/>
        <a:lstStyle/>
        <a:p>
          <a:endParaRPr lang="zh-CN" altLang="en-US"/>
        </a:p>
      </dgm:t>
    </dgm:pt>
    <dgm:pt modelId="{8557503C-6D5F-40AE-BFD2-E79E6D700EB2}">
      <dgm:prSet phldrT="[文本]"/>
      <dgm:spPr/>
      <dgm:t>
        <a:bodyPr/>
        <a:lstStyle/>
        <a:p>
          <a:r>
            <a:rPr lang="zh-CN" altLang="en-US" dirty="0"/>
            <a:t>矩阵二维图形变换</a:t>
          </a:r>
        </a:p>
      </dgm:t>
    </dgm:pt>
    <dgm:pt modelId="{E24E13A9-6655-4B32-B1BF-9A75A71D7061}" type="parTrans" cxnId="{4A2F4842-E6D9-47B3-91F3-0C099F36E787}">
      <dgm:prSet/>
      <dgm:spPr/>
      <dgm:t>
        <a:bodyPr/>
        <a:lstStyle/>
        <a:p>
          <a:endParaRPr lang="zh-CN" altLang="en-US"/>
        </a:p>
      </dgm:t>
    </dgm:pt>
    <dgm:pt modelId="{F58C03BA-F70C-4C0A-A726-BF3A3BEBF28B}" type="sibTrans" cxnId="{4A2F4842-E6D9-47B3-91F3-0C099F36E787}">
      <dgm:prSet/>
      <dgm:spPr/>
      <dgm:t>
        <a:bodyPr/>
        <a:lstStyle/>
        <a:p>
          <a:endParaRPr lang="zh-CN" altLang="en-US"/>
        </a:p>
      </dgm:t>
    </dgm:pt>
    <dgm:pt modelId="{87117E35-5643-4A55-9908-719529B27B1D}">
      <dgm:prSet phldrT="[文本]"/>
      <dgm:spPr/>
      <dgm:t>
        <a:bodyPr/>
        <a:lstStyle/>
        <a:p>
          <a:r>
            <a:rPr lang="zh-CN" altLang="en-US" dirty="0"/>
            <a:t>矩阵三维图形变换</a:t>
          </a:r>
        </a:p>
      </dgm:t>
    </dgm:pt>
    <dgm:pt modelId="{1BBFC768-E58B-4970-8CD4-2A4FA8148C32}" type="parTrans" cxnId="{7447F869-00DB-42F2-B099-4A81CECBE13A}">
      <dgm:prSet/>
      <dgm:spPr/>
      <dgm:t>
        <a:bodyPr/>
        <a:lstStyle/>
        <a:p>
          <a:endParaRPr lang="zh-CN" altLang="en-US"/>
        </a:p>
      </dgm:t>
    </dgm:pt>
    <dgm:pt modelId="{7DA1AEAB-271A-4FE8-85BF-4C579ADFBC78}" type="sibTrans" cxnId="{7447F869-00DB-42F2-B099-4A81CECBE13A}">
      <dgm:prSet/>
      <dgm:spPr/>
      <dgm:t>
        <a:bodyPr/>
        <a:lstStyle/>
        <a:p>
          <a:endParaRPr lang="zh-CN" altLang="en-US"/>
        </a:p>
      </dgm:t>
    </dgm:pt>
    <dgm:pt modelId="{4A1D56F1-501B-46CA-98F6-EEC59299E213}">
      <dgm:prSet phldrT="[文本]"/>
      <dgm:spPr/>
      <dgm:t>
        <a:bodyPr/>
        <a:lstStyle/>
        <a:p>
          <a:r>
            <a:rPr lang="zh-CN" altLang="en-US" dirty="0"/>
            <a:t>矩阵齐次坐标变换</a:t>
          </a:r>
        </a:p>
      </dgm:t>
    </dgm:pt>
    <dgm:pt modelId="{F52C9193-18A4-41C7-B414-23198038B9E2}" type="parTrans" cxnId="{71E3B38D-C5DC-41BC-9F1C-739C2D48BBBC}">
      <dgm:prSet/>
      <dgm:spPr/>
      <dgm:t>
        <a:bodyPr/>
        <a:lstStyle/>
        <a:p>
          <a:endParaRPr lang="zh-CN" altLang="en-US"/>
        </a:p>
      </dgm:t>
    </dgm:pt>
    <dgm:pt modelId="{A2F00F93-336C-4DCA-BCCB-03685B2758FC}" type="sibTrans" cxnId="{71E3B38D-C5DC-41BC-9F1C-739C2D48BBBC}">
      <dgm:prSet/>
      <dgm:spPr/>
      <dgm:t>
        <a:bodyPr/>
        <a:lstStyle/>
        <a:p>
          <a:endParaRPr lang="zh-CN" altLang="en-US"/>
        </a:p>
      </dgm:t>
    </dgm:pt>
    <dgm:pt modelId="{DCBCCE68-A370-4A00-AE49-B2A308706A9E}">
      <dgm:prSet phldrT="[文本]"/>
      <dgm:spPr/>
      <dgm:t>
        <a:bodyPr/>
        <a:lstStyle/>
        <a:p>
          <a:r>
            <a:rPr lang="zh-CN" altLang="en-US" dirty="0"/>
            <a:t>矩阵分解</a:t>
          </a:r>
        </a:p>
      </dgm:t>
    </dgm:pt>
    <dgm:pt modelId="{E66E2E6B-E5C2-41D4-9695-56333BDA39FD}" type="parTrans" cxnId="{4B64CF57-D97D-4E2C-87DF-6B2F9983609F}">
      <dgm:prSet/>
      <dgm:spPr/>
      <dgm:t>
        <a:bodyPr/>
        <a:lstStyle/>
        <a:p>
          <a:endParaRPr lang="zh-CN" altLang="en-US"/>
        </a:p>
      </dgm:t>
    </dgm:pt>
    <dgm:pt modelId="{D5BF0DBC-7C71-426D-9384-81CEFEFE3AD2}" type="sibTrans" cxnId="{4B64CF57-D97D-4E2C-87DF-6B2F9983609F}">
      <dgm:prSet/>
      <dgm:spPr/>
      <dgm:t>
        <a:bodyPr/>
        <a:lstStyle/>
        <a:p>
          <a:endParaRPr lang="zh-CN" altLang="en-US"/>
        </a:p>
      </dgm:t>
    </dgm:pt>
    <dgm:pt modelId="{0BCD9FE2-1C1C-4BC9-AC75-50B1E1DB412C}" type="pres">
      <dgm:prSet presAssocID="{9E1EF4D5-479B-4851-B7C4-F47212F6678B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426D5D7-721D-460F-A5FE-182F9543994C}" type="pres">
      <dgm:prSet presAssocID="{72F2BE31-60D5-43A3-B2D0-09D432600A04}" presName="vertOne" presStyleCnt="0"/>
      <dgm:spPr/>
    </dgm:pt>
    <dgm:pt modelId="{749269FC-ED32-4009-B075-BBC05C751F2A}" type="pres">
      <dgm:prSet presAssocID="{72F2BE31-60D5-43A3-B2D0-09D432600A04}" presName="txOne" presStyleLbl="node0" presStyleIdx="0" presStyleCnt="1">
        <dgm:presLayoutVars>
          <dgm:chPref val="3"/>
        </dgm:presLayoutVars>
      </dgm:prSet>
      <dgm:spPr/>
    </dgm:pt>
    <dgm:pt modelId="{50E4A00E-4C6B-4B94-8F87-53BBE140294D}" type="pres">
      <dgm:prSet presAssocID="{72F2BE31-60D5-43A3-B2D0-09D432600A04}" presName="parTransOne" presStyleCnt="0"/>
      <dgm:spPr/>
    </dgm:pt>
    <dgm:pt modelId="{6A03C8FD-58D1-4AB6-92D9-E2DE50B77D3B}" type="pres">
      <dgm:prSet presAssocID="{72F2BE31-60D5-43A3-B2D0-09D432600A04}" presName="horzOne" presStyleCnt="0"/>
      <dgm:spPr/>
    </dgm:pt>
    <dgm:pt modelId="{C808EA00-687B-42FA-9134-0D96A017F8E3}" type="pres">
      <dgm:prSet presAssocID="{A1F96A13-2AB8-4210-8A01-25CCC74AFD07}" presName="vertTwo" presStyleCnt="0"/>
      <dgm:spPr/>
    </dgm:pt>
    <dgm:pt modelId="{8BB635A2-B588-4A5A-93D7-E1A34A7E721D}" type="pres">
      <dgm:prSet presAssocID="{A1F96A13-2AB8-4210-8A01-25CCC74AFD07}" presName="txTwo" presStyleLbl="node2" presStyleIdx="0" presStyleCnt="11">
        <dgm:presLayoutVars>
          <dgm:chPref val="3"/>
        </dgm:presLayoutVars>
      </dgm:prSet>
      <dgm:spPr/>
    </dgm:pt>
    <dgm:pt modelId="{BD98E98C-E3A7-4F84-9C09-87D40C6E9845}" type="pres">
      <dgm:prSet presAssocID="{A1F96A13-2AB8-4210-8A01-25CCC74AFD07}" presName="horzTwo" presStyleCnt="0"/>
      <dgm:spPr/>
    </dgm:pt>
    <dgm:pt modelId="{E7DD7281-9E04-40DF-B8EC-B235C581047F}" type="pres">
      <dgm:prSet presAssocID="{FFA398CE-FED3-4B31-BE13-0D1993775DD4}" presName="sibSpaceTwo" presStyleCnt="0"/>
      <dgm:spPr/>
    </dgm:pt>
    <dgm:pt modelId="{4048E98D-BBC1-4B42-8A96-805A7A509A62}" type="pres">
      <dgm:prSet presAssocID="{88917DA4-7EB5-449A-83B5-DB72B406FAA8}" presName="vertTwo" presStyleCnt="0"/>
      <dgm:spPr/>
    </dgm:pt>
    <dgm:pt modelId="{8483BEF2-13A6-404B-9FDF-62516FCAD61B}" type="pres">
      <dgm:prSet presAssocID="{88917DA4-7EB5-449A-83B5-DB72B406FAA8}" presName="txTwo" presStyleLbl="node2" presStyleIdx="1" presStyleCnt="11">
        <dgm:presLayoutVars>
          <dgm:chPref val="3"/>
        </dgm:presLayoutVars>
      </dgm:prSet>
      <dgm:spPr/>
    </dgm:pt>
    <dgm:pt modelId="{62DA33D0-81D4-419E-B8CE-48CE6F952127}" type="pres">
      <dgm:prSet presAssocID="{88917DA4-7EB5-449A-83B5-DB72B406FAA8}" presName="horzTwo" presStyleCnt="0"/>
      <dgm:spPr/>
    </dgm:pt>
    <dgm:pt modelId="{2AB2C2E8-0F41-4C07-960A-EA0E6BA36836}" type="pres">
      <dgm:prSet presAssocID="{18338C77-AC4F-4998-BA69-8B9ED54A51D6}" presName="sibSpaceTwo" presStyleCnt="0"/>
      <dgm:spPr/>
    </dgm:pt>
    <dgm:pt modelId="{2378DF41-927D-4DA1-A2DA-1B419378B4D0}" type="pres">
      <dgm:prSet presAssocID="{80ECA9B8-4785-4A45-AA1A-B6FC0613A9DC}" presName="vertTwo" presStyleCnt="0"/>
      <dgm:spPr/>
    </dgm:pt>
    <dgm:pt modelId="{F27F939F-F06F-4278-881E-A19F2577F4ED}" type="pres">
      <dgm:prSet presAssocID="{80ECA9B8-4785-4A45-AA1A-B6FC0613A9DC}" presName="txTwo" presStyleLbl="node2" presStyleIdx="2" presStyleCnt="11">
        <dgm:presLayoutVars>
          <dgm:chPref val="3"/>
        </dgm:presLayoutVars>
      </dgm:prSet>
      <dgm:spPr/>
    </dgm:pt>
    <dgm:pt modelId="{CFC12640-922C-4EF6-8BE5-90108FCB3FC2}" type="pres">
      <dgm:prSet presAssocID="{80ECA9B8-4785-4A45-AA1A-B6FC0613A9DC}" presName="horzTwo" presStyleCnt="0"/>
      <dgm:spPr/>
    </dgm:pt>
    <dgm:pt modelId="{1A558B50-0FED-4550-BE6A-29653288D457}" type="pres">
      <dgm:prSet presAssocID="{FEED7E69-AB82-4285-84A8-8F114EACDAEE}" presName="sibSpaceTwo" presStyleCnt="0"/>
      <dgm:spPr/>
    </dgm:pt>
    <dgm:pt modelId="{A4F8A7F5-3E84-48AF-9A6B-98D9A4D494B0}" type="pres">
      <dgm:prSet presAssocID="{C9C20DD4-87C0-4440-BEE5-90F1913885B1}" presName="vertTwo" presStyleCnt="0"/>
      <dgm:spPr/>
    </dgm:pt>
    <dgm:pt modelId="{BE8AF2EE-11EB-468B-936E-A6111787826D}" type="pres">
      <dgm:prSet presAssocID="{C9C20DD4-87C0-4440-BEE5-90F1913885B1}" presName="txTwo" presStyleLbl="node2" presStyleIdx="3" presStyleCnt="11">
        <dgm:presLayoutVars>
          <dgm:chPref val="3"/>
        </dgm:presLayoutVars>
      </dgm:prSet>
      <dgm:spPr/>
    </dgm:pt>
    <dgm:pt modelId="{519CA126-718E-4C39-B0D6-2DC6DA8FC3B6}" type="pres">
      <dgm:prSet presAssocID="{C9C20DD4-87C0-4440-BEE5-90F1913885B1}" presName="horzTwo" presStyleCnt="0"/>
      <dgm:spPr/>
    </dgm:pt>
    <dgm:pt modelId="{EB2D23FE-61F1-404C-ADF0-8BC437EDA086}" type="pres">
      <dgm:prSet presAssocID="{6A12D7A1-3B7A-45E6-AC6E-D514D5D62F49}" presName="sibSpaceTwo" presStyleCnt="0"/>
      <dgm:spPr/>
    </dgm:pt>
    <dgm:pt modelId="{027A648A-54CD-4DD5-9AA1-AB6F17977EC4}" type="pres">
      <dgm:prSet presAssocID="{7360AEDC-22B4-4CC3-B8F9-D9CD92539A79}" presName="vertTwo" presStyleCnt="0"/>
      <dgm:spPr/>
    </dgm:pt>
    <dgm:pt modelId="{5EA72346-DEA9-4164-B337-1FA996E5E674}" type="pres">
      <dgm:prSet presAssocID="{7360AEDC-22B4-4CC3-B8F9-D9CD92539A79}" presName="txTwo" presStyleLbl="node2" presStyleIdx="4" presStyleCnt="11">
        <dgm:presLayoutVars>
          <dgm:chPref val="3"/>
        </dgm:presLayoutVars>
      </dgm:prSet>
      <dgm:spPr/>
    </dgm:pt>
    <dgm:pt modelId="{860742EB-C6A1-4304-973B-FC46F2A4AA6A}" type="pres">
      <dgm:prSet presAssocID="{7360AEDC-22B4-4CC3-B8F9-D9CD92539A79}" presName="horzTwo" presStyleCnt="0"/>
      <dgm:spPr/>
    </dgm:pt>
    <dgm:pt modelId="{7B900196-B41F-42E9-B522-07C8F2CB92CC}" type="pres">
      <dgm:prSet presAssocID="{6CE1E8CB-7E80-4788-AB76-67486FE1E140}" presName="sibSpaceTwo" presStyleCnt="0"/>
      <dgm:spPr/>
    </dgm:pt>
    <dgm:pt modelId="{C46A18B3-BC91-4782-B3CD-040B59C0ED0E}" type="pres">
      <dgm:prSet presAssocID="{BE212829-F7C9-4522-9EA4-4EBE65289CEE}" presName="vertTwo" presStyleCnt="0"/>
      <dgm:spPr/>
    </dgm:pt>
    <dgm:pt modelId="{A185A186-CA22-430B-92EF-5363BBF3A06F}" type="pres">
      <dgm:prSet presAssocID="{BE212829-F7C9-4522-9EA4-4EBE65289CEE}" presName="txTwo" presStyleLbl="node2" presStyleIdx="5" presStyleCnt="11">
        <dgm:presLayoutVars>
          <dgm:chPref val="3"/>
        </dgm:presLayoutVars>
      </dgm:prSet>
      <dgm:spPr/>
    </dgm:pt>
    <dgm:pt modelId="{0F87522E-E0D9-4D0F-BBDE-7D3004E95C32}" type="pres">
      <dgm:prSet presAssocID="{BE212829-F7C9-4522-9EA4-4EBE65289CEE}" presName="horzTwo" presStyleCnt="0"/>
      <dgm:spPr/>
    </dgm:pt>
    <dgm:pt modelId="{28C23B81-8C08-4CB9-A25A-24865E2347A1}" type="pres">
      <dgm:prSet presAssocID="{894D1781-15DA-47A6-92F0-D857C2A1F013}" presName="sibSpaceTwo" presStyleCnt="0"/>
      <dgm:spPr/>
    </dgm:pt>
    <dgm:pt modelId="{888B7700-15A1-41B3-9BBD-C8788FD46D1D}" type="pres">
      <dgm:prSet presAssocID="{BF9E1BD4-D437-4BBA-9332-91DA7AD69E46}" presName="vertTwo" presStyleCnt="0"/>
      <dgm:spPr/>
    </dgm:pt>
    <dgm:pt modelId="{B8AB971C-82F6-4160-B81B-2E0AB19E0805}" type="pres">
      <dgm:prSet presAssocID="{BF9E1BD4-D437-4BBA-9332-91DA7AD69E46}" presName="txTwo" presStyleLbl="node2" presStyleIdx="6" presStyleCnt="11">
        <dgm:presLayoutVars>
          <dgm:chPref val="3"/>
        </dgm:presLayoutVars>
      </dgm:prSet>
      <dgm:spPr/>
    </dgm:pt>
    <dgm:pt modelId="{A3D13D0A-135B-4F4E-BAEB-68059F91FDBD}" type="pres">
      <dgm:prSet presAssocID="{BF9E1BD4-D437-4BBA-9332-91DA7AD69E46}" presName="horzTwo" presStyleCnt="0"/>
      <dgm:spPr/>
    </dgm:pt>
    <dgm:pt modelId="{0078F6B5-3406-45C0-8025-AD049E5E053C}" type="pres">
      <dgm:prSet presAssocID="{2862BE4B-AA39-45DF-BEEE-B1B23B030EE7}" presName="sibSpaceTwo" presStyleCnt="0"/>
      <dgm:spPr/>
    </dgm:pt>
    <dgm:pt modelId="{E5D63B6F-657A-449C-9FFB-1F210D32CD71}" type="pres">
      <dgm:prSet presAssocID="{8557503C-6D5F-40AE-BFD2-E79E6D700EB2}" presName="vertTwo" presStyleCnt="0"/>
      <dgm:spPr/>
    </dgm:pt>
    <dgm:pt modelId="{7C35E5C6-EBEB-4114-96C3-9C1A80F5621F}" type="pres">
      <dgm:prSet presAssocID="{8557503C-6D5F-40AE-BFD2-E79E6D700EB2}" presName="txTwo" presStyleLbl="node2" presStyleIdx="7" presStyleCnt="11">
        <dgm:presLayoutVars>
          <dgm:chPref val="3"/>
        </dgm:presLayoutVars>
      </dgm:prSet>
      <dgm:spPr/>
    </dgm:pt>
    <dgm:pt modelId="{B30A06C9-92C4-4DE4-A78C-E65125B777EF}" type="pres">
      <dgm:prSet presAssocID="{8557503C-6D5F-40AE-BFD2-E79E6D700EB2}" presName="horzTwo" presStyleCnt="0"/>
      <dgm:spPr/>
    </dgm:pt>
    <dgm:pt modelId="{9E0DD1B3-3D53-4DC7-8B0A-CEA3EAC7D05F}" type="pres">
      <dgm:prSet presAssocID="{F58C03BA-F70C-4C0A-A726-BF3A3BEBF28B}" presName="sibSpaceTwo" presStyleCnt="0"/>
      <dgm:spPr/>
    </dgm:pt>
    <dgm:pt modelId="{A7FB5D6D-E8DE-44DB-A898-9B08936D53C8}" type="pres">
      <dgm:prSet presAssocID="{87117E35-5643-4A55-9908-719529B27B1D}" presName="vertTwo" presStyleCnt="0"/>
      <dgm:spPr/>
    </dgm:pt>
    <dgm:pt modelId="{49EE0570-A81A-48F3-83D6-4F5149E19B08}" type="pres">
      <dgm:prSet presAssocID="{87117E35-5643-4A55-9908-719529B27B1D}" presName="txTwo" presStyleLbl="node2" presStyleIdx="8" presStyleCnt="11">
        <dgm:presLayoutVars>
          <dgm:chPref val="3"/>
        </dgm:presLayoutVars>
      </dgm:prSet>
      <dgm:spPr/>
    </dgm:pt>
    <dgm:pt modelId="{AB72261A-E035-40F7-A87B-F5D49C3F93EA}" type="pres">
      <dgm:prSet presAssocID="{87117E35-5643-4A55-9908-719529B27B1D}" presName="horzTwo" presStyleCnt="0"/>
      <dgm:spPr/>
    </dgm:pt>
    <dgm:pt modelId="{6CF0F5DC-2B26-44FA-B021-B5FB10DA179D}" type="pres">
      <dgm:prSet presAssocID="{7DA1AEAB-271A-4FE8-85BF-4C579ADFBC78}" presName="sibSpaceTwo" presStyleCnt="0"/>
      <dgm:spPr/>
    </dgm:pt>
    <dgm:pt modelId="{83F7A953-7ECC-4DBB-9F68-48123E2831D4}" type="pres">
      <dgm:prSet presAssocID="{4A1D56F1-501B-46CA-98F6-EEC59299E213}" presName="vertTwo" presStyleCnt="0"/>
      <dgm:spPr/>
    </dgm:pt>
    <dgm:pt modelId="{5028EA6A-C776-4220-8F62-F272D3445942}" type="pres">
      <dgm:prSet presAssocID="{4A1D56F1-501B-46CA-98F6-EEC59299E213}" presName="txTwo" presStyleLbl="node2" presStyleIdx="9" presStyleCnt="11">
        <dgm:presLayoutVars>
          <dgm:chPref val="3"/>
        </dgm:presLayoutVars>
      </dgm:prSet>
      <dgm:spPr/>
    </dgm:pt>
    <dgm:pt modelId="{F768E755-0E14-4CF6-9783-363F9B7D1D37}" type="pres">
      <dgm:prSet presAssocID="{4A1D56F1-501B-46CA-98F6-EEC59299E213}" presName="horzTwo" presStyleCnt="0"/>
      <dgm:spPr/>
    </dgm:pt>
    <dgm:pt modelId="{322278B2-1044-4D00-BA21-5618F0871433}" type="pres">
      <dgm:prSet presAssocID="{A2F00F93-336C-4DCA-BCCB-03685B2758FC}" presName="sibSpaceTwo" presStyleCnt="0"/>
      <dgm:spPr/>
    </dgm:pt>
    <dgm:pt modelId="{D4766608-D7F4-488F-8B81-FFB599484663}" type="pres">
      <dgm:prSet presAssocID="{DCBCCE68-A370-4A00-AE49-B2A308706A9E}" presName="vertTwo" presStyleCnt="0"/>
      <dgm:spPr/>
    </dgm:pt>
    <dgm:pt modelId="{EF3BDE41-4ABA-4E87-BA91-8F5949655DD1}" type="pres">
      <dgm:prSet presAssocID="{DCBCCE68-A370-4A00-AE49-B2A308706A9E}" presName="txTwo" presStyleLbl="node2" presStyleIdx="10" presStyleCnt="11">
        <dgm:presLayoutVars>
          <dgm:chPref val="3"/>
        </dgm:presLayoutVars>
      </dgm:prSet>
      <dgm:spPr/>
    </dgm:pt>
    <dgm:pt modelId="{81FD8180-BE6E-4E4F-AAB9-636FD8317B97}" type="pres">
      <dgm:prSet presAssocID="{DCBCCE68-A370-4A00-AE49-B2A308706A9E}" presName="horzTwo" presStyleCnt="0"/>
      <dgm:spPr/>
    </dgm:pt>
  </dgm:ptLst>
  <dgm:cxnLst>
    <dgm:cxn modelId="{882EB409-999B-4321-AE73-70CF60E3B6A6}" srcId="{72F2BE31-60D5-43A3-B2D0-09D432600A04}" destId="{80ECA9B8-4785-4A45-AA1A-B6FC0613A9DC}" srcOrd="2" destOrd="0" parTransId="{90F61DE6-8E13-4899-8C3B-8855976CCB60}" sibTransId="{FEED7E69-AB82-4285-84A8-8F114EACDAEE}"/>
    <dgm:cxn modelId="{1CA94014-617F-4BCB-8553-C9D2FB8FED3E}" type="presOf" srcId="{80ECA9B8-4785-4A45-AA1A-B6FC0613A9DC}" destId="{F27F939F-F06F-4278-881E-A19F2577F4ED}" srcOrd="0" destOrd="0" presId="urn:microsoft.com/office/officeart/2005/8/layout/hierarchy4"/>
    <dgm:cxn modelId="{1EFE9B25-D411-4239-9BA3-2CF8634AF2DC}" srcId="{72F2BE31-60D5-43A3-B2D0-09D432600A04}" destId="{A1F96A13-2AB8-4210-8A01-25CCC74AFD07}" srcOrd="0" destOrd="0" parTransId="{3059FEC8-8E83-4FCD-9FCC-3BD5A3CB1DBF}" sibTransId="{FFA398CE-FED3-4B31-BE13-0D1993775DD4}"/>
    <dgm:cxn modelId="{422B7136-41B0-4EC6-9F5E-18999C8930A9}" type="presOf" srcId="{DCBCCE68-A370-4A00-AE49-B2A308706A9E}" destId="{EF3BDE41-4ABA-4E87-BA91-8F5949655DD1}" srcOrd="0" destOrd="0" presId="urn:microsoft.com/office/officeart/2005/8/layout/hierarchy4"/>
    <dgm:cxn modelId="{4A2F4842-E6D9-47B3-91F3-0C099F36E787}" srcId="{72F2BE31-60D5-43A3-B2D0-09D432600A04}" destId="{8557503C-6D5F-40AE-BFD2-E79E6D700EB2}" srcOrd="7" destOrd="0" parTransId="{E24E13A9-6655-4B32-B1BF-9A75A71D7061}" sibTransId="{F58C03BA-F70C-4C0A-A726-BF3A3BEBF28B}"/>
    <dgm:cxn modelId="{D2568C45-7D50-41FB-8E76-0A0F19627559}" type="presOf" srcId="{72F2BE31-60D5-43A3-B2D0-09D432600A04}" destId="{749269FC-ED32-4009-B075-BBC05C751F2A}" srcOrd="0" destOrd="0" presId="urn:microsoft.com/office/officeart/2005/8/layout/hierarchy4"/>
    <dgm:cxn modelId="{7BAEEB48-2094-4997-B733-78DFB28B691C}" type="presOf" srcId="{7360AEDC-22B4-4CC3-B8F9-D9CD92539A79}" destId="{5EA72346-DEA9-4164-B337-1FA996E5E674}" srcOrd="0" destOrd="0" presId="urn:microsoft.com/office/officeart/2005/8/layout/hierarchy4"/>
    <dgm:cxn modelId="{7447F869-00DB-42F2-B099-4A81CECBE13A}" srcId="{72F2BE31-60D5-43A3-B2D0-09D432600A04}" destId="{87117E35-5643-4A55-9908-719529B27B1D}" srcOrd="8" destOrd="0" parTransId="{1BBFC768-E58B-4970-8CD4-2A4FA8148C32}" sibTransId="{7DA1AEAB-271A-4FE8-85BF-4C579ADFBC78}"/>
    <dgm:cxn modelId="{89BBCC4E-F801-4C1A-9E67-68478D7B87B3}" srcId="{72F2BE31-60D5-43A3-B2D0-09D432600A04}" destId="{88917DA4-7EB5-449A-83B5-DB72B406FAA8}" srcOrd="1" destOrd="0" parTransId="{B613B3B7-A353-42F8-8FD9-4C7791055C0A}" sibTransId="{18338C77-AC4F-4998-BA69-8B9ED54A51D6}"/>
    <dgm:cxn modelId="{F4C55451-324D-4202-8D37-E510B90608D8}" type="presOf" srcId="{8557503C-6D5F-40AE-BFD2-E79E6D700EB2}" destId="{7C35E5C6-EBEB-4114-96C3-9C1A80F5621F}" srcOrd="0" destOrd="0" presId="urn:microsoft.com/office/officeart/2005/8/layout/hierarchy4"/>
    <dgm:cxn modelId="{4B64CF57-D97D-4E2C-87DF-6B2F9983609F}" srcId="{72F2BE31-60D5-43A3-B2D0-09D432600A04}" destId="{DCBCCE68-A370-4A00-AE49-B2A308706A9E}" srcOrd="10" destOrd="0" parTransId="{E66E2E6B-E5C2-41D4-9695-56333BDA39FD}" sibTransId="{D5BF0DBC-7C71-426D-9384-81CEFEFE3AD2}"/>
    <dgm:cxn modelId="{2233A178-4C1C-4FC4-A44E-AFE32504DB0D}" srcId="{72F2BE31-60D5-43A3-B2D0-09D432600A04}" destId="{C9C20DD4-87C0-4440-BEE5-90F1913885B1}" srcOrd="3" destOrd="0" parTransId="{54CA9C70-C614-49CA-8009-E468A61DE65E}" sibTransId="{6A12D7A1-3B7A-45E6-AC6E-D514D5D62F49}"/>
    <dgm:cxn modelId="{878B277C-E987-4CBD-B601-CDEB52DBFB52}" type="presOf" srcId="{87117E35-5643-4A55-9908-719529B27B1D}" destId="{49EE0570-A81A-48F3-83D6-4F5149E19B08}" srcOrd="0" destOrd="0" presId="urn:microsoft.com/office/officeart/2005/8/layout/hierarchy4"/>
    <dgm:cxn modelId="{E9DC6885-ABC8-4698-AF64-FC54E8B03051}" srcId="{9E1EF4D5-479B-4851-B7C4-F47212F6678B}" destId="{72F2BE31-60D5-43A3-B2D0-09D432600A04}" srcOrd="0" destOrd="0" parTransId="{F7266CDB-70A7-4BB7-AB0E-E74A4176BF5E}" sibTransId="{E1084334-4237-44C6-8FD2-BBAC5CDB3542}"/>
    <dgm:cxn modelId="{71E3B38D-C5DC-41BC-9F1C-739C2D48BBBC}" srcId="{72F2BE31-60D5-43A3-B2D0-09D432600A04}" destId="{4A1D56F1-501B-46CA-98F6-EEC59299E213}" srcOrd="9" destOrd="0" parTransId="{F52C9193-18A4-41C7-B414-23198038B9E2}" sibTransId="{A2F00F93-336C-4DCA-BCCB-03685B2758FC}"/>
    <dgm:cxn modelId="{E51B099D-38B1-4F42-BACD-2B2B0A33B2A5}" type="presOf" srcId="{88917DA4-7EB5-449A-83B5-DB72B406FAA8}" destId="{8483BEF2-13A6-404B-9FDF-62516FCAD61B}" srcOrd="0" destOrd="0" presId="urn:microsoft.com/office/officeart/2005/8/layout/hierarchy4"/>
    <dgm:cxn modelId="{16F308A3-1644-4AB2-B67B-09B58CD7BC92}" type="presOf" srcId="{4A1D56F1-501B-46CA-98F6-EEC59299E213}" destId="{5028EA6A-C776-4220-8F62-F272D3445942}" srcOrd="0" destOrd="0" presId="urn:microsoft.com/office/officeart/2005/8/layout/hierarchy4"/>
    <dgm:cxn modelId="{929A52B5-3426-4406-9401-8A35010B1F03}" type="presOf" srcId="{C9C20DD4-87C0-4440-BEE5-90F1913885B1}" destId="{BE8AF2EE-11EB-468B-936E-A6111787826D}" srcOrd="0" destOrd="0" presId="urn:microsoft.com/office/officeart/2005/8/layout/hierarchy4"/>
    <dgm:cxn modelId="{E9F37FB6-9E5A-4638-AC48-8A1080500B0D}" srcId="{72F2BE31-60D5-43A3-B2D0-09D432600A04}" destId="{BE212829-F7C9-4522-9EA4-4EBE65289CEE}" srcOrd="5" destOrd="0" parTransId="{8B174582-5335-469D-96DB-CAF1DFC73B0F}" sibTransId="{894D1781-15DA-47A6-92F0-D857C2A1F013}"/>
    <dgm:cxn modelId="{639A2CC9-FE98-4CFF-AECE-978046470454}" srcId="{72F2BE31-60D5-43A3-B2D0-09D432600A04}" destId="{7360AEDC-22B4-4CC3-B8F9-D9CD92539A79}" srcOrd="4" destOrd="0" parTransId="{503671DC-8FF1-46E8-B80B-63E8DEDC5118}" sibTransId="{6CE1E8CB-7E80-4788-AB76-67486FE1E140}"/>
    <dgm:cxn modelId="{EA4CFFD1-7D66-48CE-86C3-1E7316C24886}" type="presOf" srcId="{9E1EF4D5-479B-4851-B7C4-F47212F6678B}" destId="{0BCD9FE2-1C1C-4BC9-AC75-50B1E1DB412C}" srcOrd="0" destOrd="0" presId="urn:microsoft.com/office/officeart/2005/8/layout/hierarchy4"/>
    <dgm:cxn modelId="{116B7BD2-0AA0-4BF4-912C-9A750225C51D}" srcId="{72F2BE31-60D5-43A3-B2D0-09D432600A04}" destId="{BF9E1BD4-D437-4BBA-9332-91DA7AD69E46}" srcOrd="6" destOrd="0" parTransId="{ED812EC8-E626-470A-9157-0C45E07B71C6}" sibTransId="{2862BE4B-AA39-45DF-BEEE-B1B23B030EE7}"/>
    <dgm:cxn modelId="{E93836D4-6C8E-4072-8410-31CF5F30F729}" type="presOf" srcId="{BE212829-F7C9-4522-9EA4-4EBE65289CEE}" destId="{A185A186-CA22-430B-92EF-5363BBF3A06F}" srcOrd="0" destOrd="0" presId="urn:microsoft.com/office/officeart/2005/8/layout/hierarchy4"/>
    <dgm:cxn modelId="{5B38AED7-867F-4DBE-9802-CC1DAD6EDA2D}" type="presOf" srcId="{BF9E1BD4-D437-4BBA-9332-91DA7AD69E46}" destId="{B8AB971C-82F6-4160-B81B-2E0AB19E0805}" srcOrd="0" destOrd="0" presId="urn:microsoft.com/office/officeart/2005/8/layout/hierarchy4"/>
    <dgm:cxn modelId="{CA14A5DD-191C-4A4B-ABD2-CD7B7A2DAF81}" type="presOf" srcId="{A1F96A13-2AB8-4210-8A01-25CCC74AFD07}" destId="{8BB635A2-B588-4A5A-93D7-E1A34A7E721D}" srcOrd="0" destOrd="0" presId="urn:microsoft.com/office/officeart/2005/8/layout/hierarchy4"/>
    <dgm:cxn modelId="{4D8794DC-74FA-4079-8CFA-65FEC288092E}" type="presParOf" srcId="{0BCD9FE2-1C1C-4BC9-AC75-50B1E1DB412C}" destId="{2426D5D7-721D-460F-A5FE-182F9543994C}" srcOrd="0" destOrd="0" presId="urn:microsoft.com/office/officeart/2005/8/layout/hierarchy4"/>
    <dgm:cxn modelId="{1AF3A1FA-6349-4E0C-B60F-FE8CEC1E0D56}" type="presParOf" srcId="{2426D5D7-721D-460F-A5FE-182F9543994C}" destId="{749269FC-ED32-4009-B075-BBC05C751F2A}" srcOrd="0" destOrd="0" presId="urn:microsoft.com/office/officeart/2005/8/layout/hierarchy4"/>
    <dgm:cxn modelId="{B5D12DEE-6346-47B0-957A-E8A4B9397098}" type="presParOf" srcId="{2426D5D7-721D-460F-A5FE-182F9543994C}" destId="{50E4A00E-4C6B-4B94-8F87-53BBE140294D}" srcOrd="1" destOrd="0" presId="urn:microsoft.com/office/officeart/2005/8/layout/hierarchy4"/>
    <dgm:cxn modelId="{2C3AE51E-3DE7-4999-B1E1-D0147336B34E}" type="presParOf" srcId="{2426D5D7-721D-460F-A5FE-182F9543994C}" destId="{6A03C8FD-58D1-4AB6-92D9-E2DE50B77D3B}" srcOrd="2" destOrd="0" presId="urn:microsoft.com/office/officeart/2005/8/layout/hierarchy4"/>
    <dgm:cxn modelId="{67FFFE87-C192-4EFC-9FB5-6EFFA82A4C26}" type="presParOf" srcId="{6A03C8FD-58D1-4AB6-92D9-E2DE50B77D3B}" destId="{C808EA00-687B-42FA-9134-0D96A017F8E3}" srcOrd="0" destOrd="0" presId="urn:microsoft.com/office/officeart/2005/8/layout/hierarchy4"/>
    <dgm:cxn modelId="{0F333959-D60B-473F-8F14-8385298EB0B1}" type="presParOf" srcId="{C808EA00-687B-42FA-9134-0D96A017F8E3}" destId="{8BB635A2-B588-4A5A-93D7-E1A34A7E721D}" srcOrd="0" destOrd="0" presId="urn:microsoft.com/office/officeart/2005/8/layout/hierarchy4"/>
    <dgm:cxn modelId="{76EF388A-CD29-4671-8212-8A48935B765B}" type="presParOf" srcId="{C808EA00-687B-42FA-9134-0D96A017F8E3}" destId="{BD98E98C-E3A7-4F84-9C09-87D40C6E9845}" srcOrd="1" destOrd="0" presId="urn:microsoft.com/office/officeart/2005/8/layout/hierarchy4"/>
    <dgm:cxn modelId="{95189CF8-C3C1-47F1-9F8A-16DDC1F1A49A}" type="presParOf" srcId="{6A03C8FD-58D1-4AB6-92D9-E2DE50B77D3B}" destId="{E7DD7281-9E04-40DF-B8EC-B235C581047F}" srcOrd="1" destOrd="0" presId="urn:microsoft.com/office/officeart/2005/8/layout/hierarchy4"/>
    <dgm:cxn modelId="{60CB1604-E039-4964-9BE0-7A12C5375AD2}" type="presParOf" srcId="{6A03C8FD-58D1-4AB6-92D9-E2DE50B77D3B}" destId="{4048E98D-BBC1-4B42-8A96-805A7A509A62}" srcOrd="2" destOrd="0" presId="urn:microsoft.com/office/officeart/2005/8/layout/hierarchy4"/>
    <dgm:cxn modelId="{F3126DB2-3962-4C2D-AB0C-1D63F346B285}" type="presParOf" srcId="{4048E98D-BBC1-4B42-8A96-805A7A509A62}" destId="{8483BEF2-13A6-404B-9FDF-62516FCAD61B}" srcOrd="0" destOrd="0" presId="urn:microsoft.com/office/officeart/2005/8/layout/hierarchy4"/>
    <dgm:cxn modelId="{02C2FCA6-CC55-4D70-92EB-F8DDC1B83372}" type="presParOf" srcId="{4048E98D-BBC1-4B42-8A96-805A7A509A62}" destId="{62DA33D0-81D4-419E-B8CE-48CE6F952127}" srcOrd="1" destOrd="0" presId="urn:microsoft.com/office/officeart/2005/8/layout/hierarchy4"/>
    <dgm:cxn modelId="{4FE301DC-2BBC-4E0E-B4B4-12F0C5387B8B}" type="presParOf" srcId="{6A03C8FD-58D1-4AB6-92D9-E2DE50B77D3B}" destId="{2AB2C2E8-0F41-4C07-960A-EA0E6BA36836}" srcOrd="3" destOrd="0" presId="urn:microsoft.com/office/officeart/2005/8/layout/hierarchy4"/>
    <dgm:cxn modelId="{8B992853-8943-40D8-90FB-E3182F119AA3}" type="presParOf" srcId="{6A03C8FD-58D1-4AB6-92D9-E2DE50B77D3B}" destId="{2378DF41-927D-4DA1-A2DA-1B419378B4D0}" srcOrd="4" destOrd="0" presId="urn:microsoft.com/office/officeart/2005/8/layout/hierarchy4"/>
    <dgm:cxn modelId="{3D125A6A-7516-4FB9-A273-85ABCFF31C7A}" type="presParOf" srcId="{2378DF41-927D-4DA1-A2DA-1B419378B4D0}" destId="{F27F939F-F06F-4278-881E-A19F2577F4ED}" srcOrd="0" destOrd="0" presId="urn:microsoft.com/office/officeart/2005/8/layout/hierarchy4"/>
    <dgm:cxn modelId="{2959DE72-5157-4EC4-85EF-FA7A2245818D}" type="presParOf" srcId="{2378DF41-927D-4DA1-A2DA-1B419378B4D0}" destId="{CFC12640-922C-4EF6-8BE5-90108FCB3FC2}" srcOrd="1" destOrd="0" presId="urn:microsoft.com/office/officeart/2005/8/layout/hierarchy4"/>
    <dgm:cxn modelId="{7EB0F258-0659-41A7-B5B3-611C4CEC712B}" type="presParOf" srcId="{6A03C8FD-58D1-4AB6-92D9-E2DE50B77D3B}" destId="{1A558B50-0FED-4550-BE6A-29653288D457}" srcOrd="5" destOrd="0" presId="urn:microsoft.com/office/officeart/2005/8/layout/hierarchy4"/>
    <dgm:cxn modelId="{91607428-F921-42B9-B405-ECCFC7E0FFA6}" type="presParOf" srcId="{6A03C8FD-58D1-4AB6-92D9-E2DE50B77D3B}" destId="{A4F8A7F5-3E84-48AF-9A6B-98D9A4D494B0}" srcOrd="6" destOrd="0" presId="urn:microsoft.com/office/officeart/2005/8/layout/hierarchy4"/>
    <dgm:cxn modelId="{EBF872F3-B38D-4AE7-9F21-251B5725E3EE}" type="presParOf" srcId="{A4F8A7F5-3E84-48AF-9A6B-98D9A4D494B0}" destId="{BE8AF2EE-11EB-468B-936E-A6111787826D}" srcOrd="0" destOrd="0" presId="urn:microsoft.com/office/officeart/2005/8/layout/hierarchy4"/>
    <dgm:cxn modelId="{44BA2DC9-B3F3-4424-B7D0-F1ADEB2BDA92}" type="presParOf" srcId="{A4F8A7F5-3E84-48AF-9A6B-98D9A4D494B0}" destId="{519CA126-718E-4C39-B0D6-2DC6DA8FC3B6}" srcOrd="1" destOrd="0" presId="urn:microsoft.com/office/officeart/2005/8/layout/hierarchy4"/>
    <dgm:cxn modelId="{17FAACF8-069A-4A53-8444-A4E510618185}" type="presParOf" srcId="{6A03C8FD-58D1-4AB6-92D9-E2DE50B77D3B}" destId="{EB2D23FE-61F1-404C-ADF0-8BC437EDA086}" srcOrd="7" destOrd="0" presId="urn:microsoft.com/office/officeart/2005/8/layout/hierarchy4"/>
    <dgm:cxn modelId="{AE9A800A-D12B-4E63-AC4B-8108119E676C}" type="presParOf" srcId="{6A03C8FD-58D1-4AB6-92D9-E2DE50B77D3B}" destId="{027A648A-54CD-4DD5-9AA1-AB6F17977EC4}" srcOrd="8" destOrd="0" presId="urn:microsoft.com/office/officeart/2005/8/layout/hierarchy4"/>
    <dgm:cxn modelId="{90768524-6996-4DEC-A3AB-5FA6BBDB47F6}" type="presParOf" srcId="{027A648A-54CD-4DD5-9AA1-AB6F17977EC4}" destId="{5EA72346-DEA9-4164-B337-1FA996E5E674}" srcOrd="0" destOrd="0" presId="urn:microsoft.com/office/officeart/2005/8/layout/hierarchy4"/>
    <dgm:cxn modelId="{D4139854-4833-470D-B52B-5BBC277B3058}" type="presParOf" srcId="{027A648A-54CD-4DD5-9AA1-AB6F17977EC4}" destId="{860742EB-C6A1-4304-973B-FC46F2A4AA6A}" srcOrd="1" destOrd="0" presId="urn:microsoft.com/office/officeart/2005/8/layout/hierarchy4"/>
    <dgm:cxn modelId="{51092F6C-3491-4885-957B-1C641F742E1F}" type="presParOf" srcId="{6A03C8FD-58D1-4AB6-92D9-E2DE50B77D3B}" destId="{7B900196-B41F-42E9-B522-07C8F2CB92CC}" srcOrd="9" destOrd="0" presId="urn:microsoft.com/office/officeart/2005/8/layout/hierarchy4"/>
    <dgm:cxn modelId="{FC44D2BC-BD94-422D-BF5A-AF48E3C057CF}" type="presParOf" srcId="{6A03C8FD-58D1-4AB6-92D9-E2DE50B77D3B}" destId="{C46A18B3-BC91-4782-B3CD-040B59C0ED0E}" srcOrd="10" destOrd="0" presId="urn:microsoft.com/office/officeart/2005/8/layout/hierarchy4"/>
    <dgm:cxn modelId="{8A6D13E4-73DB-495A-92A8-FD0996681584}" type="presParOf" srcId="{C46A18B3-BC91-4782-B3CD-040B59C0ED0E}" destId="{A185A186-CA22-430B-92EF-5363BBF3A06F}" srcOrd="0" destOrd="0" presId="urn:microsoft.com/office/officeart/2005/8/layout/hierarchy4"/>
    <dgm:cxn modelId="{E8569ABE-4289-4B2E-AE25-7920D2464263}" type="presParOf" srcId="{C46A18B3-BC91-4782-B3CD-040B59C0ED0E}" destId="{0F87522E-E0D9-4D0F-BBDE-7D3004E95C32}" srcOrd="1" destOrd="0" presId="urn:microsoft.com/office/officeart/2005/8/layout/hierarchy4"/>
    <dgm:cxn modelId="{0B5136DA-9707-4DD1-ACD1-EEF7A452692F}" type="presParOf" srcId="{6A03C8FD-58D1-4AB6-92D9-E2DE50B77D3B}" destId="{28C23B81-8C08-4CB9-A25A-24865E2347A1}" srcOrd="11" destOrd="0" presId="urn:microsoft.com/office/officeart/2005/8/layout/hierarchy4"/>
    <dgm:cxn modelId="{0E581E68-D4DA-4510-96DB-C0FF7FBC71FA}" type="presParOf" srcId="{6A03C8FD-58D1-4AB6-92D9-E2DE50B77D3B}" destId="{888B7700-15A1-41B3-9BBD-C8788FD46D1D}" srcOrd="12" destOrd="0" presId="urn:microsoft.com/office/officeart/2005/8/layout/hierarchy4"/>
    <dgm:cxn modelId="{83E41CF8-7F28-462B-9EC3-43AD766584E1}" type="presParOf" srcId="{888B7700-15A1-41B3-9BBD-C8788FD46D1D}" destId="{B8AB971C-82F6-4160-B81B-2E0AB19E0805}" srcOrd="0" destOrd="0" presId="urn:microsoft.com/office/officeart/2005/8/layout/hierarchy4"/>
    <dgm:cxn modelId="{61D30BA2-E696-45E6-8345-4FBEA05A0073}" type="presParOf" srcId="{888B7700-15A1-41B3-9BBD-C8788FD46D1D}" destId="{A3D13D0A-135B-4F4E-BAEB-68059F91FDBD}" srcOrd="1" destOrd="0" presId="urn:microsoft.com/office/officeart/2005/8/layout/hierarchy4"/>
    <dgm:cxn modelId="{26C733A2-0B55-4B4A-A6ED-3BB1CBDFDED0}" type="presParOf" srcId="{6A03C8FD-58D1-4AB6-92D9-E2DE50B77D3B}" destId="{0078F6B5-3406-45C0-8025-AD049E5E053C}" srcOrd="13" destOrd="0" presId="urn:microsoft.com/office/officeart/2005/8/layout/hierarchy4"/>
    <dgm:cxn modelId="{63F95634-9A42-42FC-84E6-634238188CF7}" type="presParOf" srcId="{6A03C8FD-58D1-4AB6-92D9-E2DE50B77D3B}" destId="{E5D63B6F-657A-449C-9FFB-1F210D32CD71}" srcOrd="14" destOrd="0" presId="urn:microsoft.com/office/officeart/2005/8/layout/hierarchy4"/>
    <dgm:cxn modelId="{5192C91F-9AE5-4714-9513-30FF36274093}" type="presParOf" srcId="{E5D63B6F-657A-449C-9FFB-1F210D32CD71}" destId="{7C35E5C6-EBEB-4114-96C3-9C1A80F5621F}" srcOrd="0" destOrd="0" presId="urn:microsoft.com/office/officeart/2005/8/layout/hierarchy4"/>
    <dgm:cxn modelId="{7B61211C-1141-4319-8F05-697EBCD5EFD1}" type="presParOf" srcId="{E5D63B6F-657A-449C-9FFB-1F210D32CD71}" destId="{B30A06C9-92C4-4DE4-A78C-E65125B777EF}" srcOrd="1" destOrd="0" presId="urn:microsoft.com/office/officeart/2005/8/layout/hierarchy4"/>
    <dgm:cxn modelId="{5F2A4E6F-AECD-4ED8-816B-5B2BFD508068}" type="presParOf" srcId="{6A03C8FD-58D1-4AB6-92D9-E2DE50B77D3B}" destId="{9E0DD1B3-3D53-4DC7-8B0A-CEA3EAC7D05F}" srcOrd="15" destOrd="0" presId="urn:microsoft.com/office/officeart/2005/8/layout/hierarchy4"/>
    <dgm:cxn modelId="{13B7B65A-E16D-4DB3-8EA6-B651AF0EB4B6}" type="presParOf" srcId="{6A03C8FD-58D1-4AB6-92D9-E2DE50B77D3B}" destId="{A7FB5D6D-E8DE-44DB-A898-9B08936D53C8}" srcOrd="16" destOrd="0" presId="urn:microsoft.com/office/officeart/2005/8/layout/hierarchy4"/>
    <dgm:cxn modelId="{B47EB523-FC8A-4F83-B9DD-7C6E5FAD17A6}" type="presParOf" srcId="{A7FB5D6D-E8DE-44DB-A898-9B08936D53C8}" destId="{49EE0570-A81A-48F3-83D6-4F5149E19B08}" srcOrd="0" destOrd="0" presId="urn:microsoft.com/office/officeart/2005/8/layout/hierarchy4"/>
    <dgm:cxn modelId="{0CC7252B-8DDB-40D0-9DC9-9F513218BE28}" type="presParOf" srcId="{A7FB5D6D-E8DE-44DB-A898-9B08936D53C8}" destId="{AB72261A-E035-40F7-A87B-F5D49C3F93EA}" srcOrd="1" destOrd="0" presId="urn:microsoft.com/office/officeart/2005/8/layout/hierarchy4"/>
    <dgm:cxn modelId="{343D97DE-4C01-4906-AA32-F8192EA7B915}" type="presParOf" srcId="{6A03C8FD-58D1-4AB6-92D9-E2DE50B77D3B}" destId="{6CF0F5DC-2B26-44FA-B021-B5FB10DA179D}" srcOrd="17" destOrd="0" presId="urn:microsoft.com/office/officeart/2005/8/layout/hierarchy4"/>
    <dgm:cxn modelId="{2C02A24E-1053-42DD-97B0-A0F66E8951F7}" type="presParOf" srcId="{6A03C8FD-58D1-4AB6-92D9-E2DE50B77D3B}" destId="{83F7A953-7ECC-4DBB-9F68-48123E2831D4}" srcOrd="18" destOrd="0" presId="urn:microsoft.com/office/officeart/2005/8/layout/hierarchy4"/>
    <dgm:cxn modelId="{2E27C5FC-A5E5-4B88-B10A-42CBB23E923A}" type="presParOf" srcId="{83F7A953-7ECC-4DBB-9F68-48123E2831D4}" destId="{5028EA6A-C776-4220-8F62-F272D3445942}" srcOrd="0" destOrd="0" presId="urn:microsoft.com/office/officeart/2005/8/layout/hierarchy4"/>
    <dgm:cxn modelId="{892350FD-3CFB-46B7-BDA4-597449940CE9}" type="presParOf" srcId="{83F7A953-7ECC-4DBB-9F68-48123E2831D4}" destId="{F768E755-0E14-4CF6-9783-363F9B7D1D37}" srcOrd="1" destOrd="0" presId="urn:microsoft.com/office/officeart/2005/8/layout/hierarchy4"/>
    <dgm:cxn modelId="{92D637BA-8580-474B-A553-3F145AEB772E}" type="presParOf" srcId="{6A03C8FD-58D1-4AB6-92D9-E2DE50B77D3B}" destId="{322278B2-1044-4D00-BA21-5618F0871433}" srcOrd="19" destOrd="0" presId="urn:microsoft.com/office/officeart/2005/8/layout/hierarchy4"/>
    <dgm:cxn modelId="{AD69CB29-BF7D-4869-BEEC-F340B4E45CAC}" type="presParOf" srcId="{6A03C8FD-58D1-4AB6-92D9-E2DE50B77D3B}" destId="{D4766608-D7F4-488F-8B81-FFB599484663}" srcOrd="20" destOrd="0" presId="urn:microsoft.com/office/officeart/2005/8/layout/hierarchy4"/>
    <dgm:cxn modelId="{F62D0EAA-4927-496C-BA94-F5F1B7D3D62D}" type="presParOf" srcId="{D4766608-D7F4-488F-8B81-FFB599484663}" destId="{EF3BDE41-4ABA-4E87-BA91-8F5949655DD1}" srcOrd="0" destOrd="0" presId="urn:microsoft.com/office/officeart/2005/8/layout/hierarchy4"/>
    <dgm:cxn modelId="{9BA4AF7D-E462-4C7F-931D-3C8DCD85F93A}" type="presParOf" srcId="{D4766608-D7F4-488F-8B81-FFB599484663}" destId="{81FD8180-BE6E-4E4F-AAB9-636FD8317B97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6EC6B8D-4D73-4E63-A3EB-3F239ADCE534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45B3BDE-7116-47A2-A296-53968C54B1DD}">
      <dgm:prSet phldrT="[文本]"/>
      <dgm:spPr/>
      <dgm:t>
        <a:bodyPr/>
        <a:lstStyle/>
        <a:p>
          <a:r>
            <a:rPr lang="zh-CN" altLang="en-US" dirty="0"/>
            <a:t>知识点</a:t>
          </a:r>
        </a:p>
      </dgm:t>
    </dgm:pt>
    <dgm:pt modelId="{CAA9AAFF-6CDE-4A5C-925A-BAF073BC965D}" type="parTrans" cxnId="{8CFEAAE0-1CF2-45E7-86AD-F10808C344A6}">
      <dgm:prSet/>
      <dgm:spPr/>
      <dgm:t>
        <a:bodyPr/>
        <a:lstStyle/>
        <a:p>
          <a:endParaRPr lang="zh-CN" altLang="en-US"/>
        </a:p>
      </dgm:t>
    </dgm:pt>
    <dgm:pt modelId="{2BFA83F3-6D32-45E6-A6B5-BFDC9DFA39DC}" type="sibTrans" cxnId="{8CFEAAE0-1CF2-45E7-86AD-F10808C344A6}">
      <dgm:prSet/>
      <dgm:spPr/>
      <dgm:t>
        <a:bodyPr/>
        <a:lstStyle/>
        <a:p>
          <a:endParaRPr lang="zh-CN" altLang="en-US"/>
        </a:p>
      </dgm:t>
    </dgm:pt>
    <dgm:pt modelId="{DA190B97-2388-4919-B87F-513257EDCD85}">
      <dgm:prSet phldrT="[文本]"/>
      <dgm:spPr/>
      <dgm:t>
        <a:bodyPr/>
        <a:lstStyle/>
        <a:p>
          <a:r>
            <a:rPr lang="en-US" altLang="zh-CN" dirty="0" err="1"/>
            <a:t>nargin</a:t>
          </a:r>
          <a:endParaRPr lang="zh-CN" altLang="en-US" dirty="0"/>
        </a:p>
      </dgm:t>
    </dgm:pt>
    <dgm:pt modelId="{DDFC4D9F-8993-46D7-AA43-E9372D1F82D0}" type="parTrans" cxnId="{987E8A32-BC3E-498D-AE4A-0DD56F32C2BE}">
      <dgm:prSet/>
      <dgm:spPr/>
      <dgm:t>
        <a:bodyPr/>
        <a:lstStyle/>
        <a:p>
          <a:endParaRPr lang="zh-CN" altLang="en-US"/>
        </a:p>
      </dgm:t>
    </dgm:pt>
    <dgm:pt modelId="{E93010D4-E70B-43E1-B475-723F7DD86486}" type="sibTrans" cxnId="{987E8A32-BC3E-498D-AE4A-0DD56F32C2BE}">
      <dgm:prSet/>
      <dgm:spPr/>
      <dgm:t>
        <a:bodyPr/>
        <a:lstStyle/>
        <a:p>
          <a:endParaRPr lang="zh-CN" altLang="en-US"/>
        </a:p>
      </dgm:t>
    </dgm:pt>
    <dgm:pt modelId="{AEB13794-65B6-43D7-AFFD-9ED8F9933C7D}">
      <dgm:prSet phldrT="[文本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/>
            <a:t>if</a:t>
          </a:r>
          <a:r>
            <a:rPr lang="zh-CN" altLang="en-US" dirty="0"/>
            <a:t>语句</a:t>
          </a:r>
        </a:p>
      </dgm:t>
    </dgm:pt>
    <dgm:pt modelId="{C2E3ECB9-91E6-430A-8D87-D05CE5BB4D50}" type="parTrans" cxnId="{2ADC3853-AA2C-4C51-97C1-EE17977C2EFE}">
      <dgm:prSet/>
      <dgm:spPr/>
      <dgm:t>
        <a:bodyPr/>
        <a:lstStyle/>
        <a:p>
          <a:endParaRPr lang="zh-CN" altLang="en-US"/>
        </a:p>
      </dgm:t>
    </dgm:pt>
    <dgm:pt modelId="{8FBC48FB-68BC-41C2-8720-9B5DD2F6C2CE}" type="sibTrans" cxnId="{2ADC3853-AA2C-4C51-97C1-EE17977C2EFE}">
      <dgm:prSet/>
      <dgm:spPr/>
      <dgm:t>
        <a:bodyPr/>
        <a:lstStyle/>
        <a:p>
          <a:endParaRPr lang="zh-CN" altLang="en-US"/>
        </a:p>
      </dgm:t>
    </dgm:pt>
    <dgm:pt modelId="{842F1970-0366-4448-90F1-53776B2F8AC6}">
      <dgm:prSet phldrT="[文本]"/>
      <dgm:spPr/>
      <dgm:t>
        <a:bodyPr/>
        <a:lstStyle/>
        <a:p>
          <a:r>
            <a:rPr lang="en-US" altLang="zh-CN" dirty="0"/>
            <a:t>error</a:t>
          </a:r>
          <a:endParaRPr lang="zh-CN" altLang="en-US" dirty="0"/>
        </a:p>
      </dgm:t>
    </dgm:pt>
    <dgm:pt modelId="{BEB9C666-7D0C-481E-8470-C6E8ABC07120}" type="parTrans" cxnId="{EF5A7BC8-D350-43CE-AE92-E3655CA29EF8}">
      <dgm:prSet/>
      <dgm:spPr/>
      <dgm:t>
        <a:bodyPr/>
        <a:lstStyle/>
        <a:p>
          <a:endParaRPr lang="zh-CN" altLang="en-US"/>
        </a:p>
      </dgm:t>
    </dgm:pt>
    <dgm:pt modelId="{68A3CD6C-80DB-483D-9960-9A8C5EA1B6E1}" type="sibTrans" cxnId="{EF5A7BC8-D350-43CE-AE92-E3655CA29EF8}">
      <dgm:prSet/>
      <dgm:spPr/>
      <dgm:t>
        <a:bodyPr/>
        <a:lstStyle/>
        <a:p>
          <a:endParaRPr lang="zh-CN" altLang="en-US"/>
        </a:p>
      </dgm:t>
    </dgm:pt>
    <dgm:pt modelId="{6F21100D-751F-427E-BD9C-95997C9F029F}">
      <dgm:prSet phldrT="[文本]"/>
      <dgm:spPr/>
      <dgm:t>
        <a:bodyPr/>
        <a:lstStyle/>
        <a:p>
          <a:r>
            <a:rPr lang="en-US" altLang="zh-CN" dirty="0"/>
            <a:t>warning</a:t>
          </a:r>
          <a:endParaRPr lang="zh-CN" altLang="en-US" dirty="0"/>
        </a:p>
      </dgm:t>
    </dgm:pt>
    <dgm:pt modelId="{6C132050-CF48-4A94-A434-4117B0E185B5}" type="parTrans" cxnId="{445B3078-ABDF-4986-9DD9-A9FE830E5690}">
      <dgm:prSet/>
      <dgm:spPr/>
      <dgm:t>
        <a:bodyPr/>
        <a:lstStyle/>
        <a:p>
          <a:endParaRPr lang="zh-CN" altLang="en-US"/>
        </a:p>
      </dgm:t>
    </dgm:pt>
    <dgm:pt modelId="{FF43FDEA-CCB1-4A36-83A2-6A13BF57335F}" type="sibTrans" cxnId="{445B3078-ABDF-4986-9DD9-A9FE830E5690}">
      <dgm:prSet/>
      <dgm:spPr/>
      <dgm:t>
        <a:bodyPr/>
        <a:lstStyle/>
        <a:p>
          <a:endParaRPr lang="zh-CN" altLang="en-US"/>
        </a:p>
      </dgm:t>
    </dgm:pt>
    <dgm:pt modelId="{9BD49764-5E82-41EF-8F6F-B9BEB45BC368}">
      <dgm:prSet phldrT="[文本]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/>
            <a:t>while</a:t>
          </a:r>
          <a:r>
            <a:rPr lang="zh-CN" altLang="en-US" dirty="0"/>
            <a:t>语句</a:t>
          </a:r>
        </a:p>
      </dgm:t>
    </dgm:pt>
    <dgm:pt modelId="{95B60110-B2B7-4DC8-ABD8-79B94DFDAD8E}" type="parTrans" cxnId="{79F78AD3-B46F-4735-AEA3-A3D1A0B80DCF}">
      <dgm:prSet/>
      <dgm:spPr/>
      <dgm:t>
        <a:bodyPr/>
        <a:lstStyle/>
        <a:p>
          <a:endParaRPr lang="zh-CN" altLang="en-US"/>
        </a:p>
      </dgm:t>
    </dgm:pt>
    <dgm:pt modelId="{B39CF38F-81FF-47F6-81D2-B30842CA2634}" type="sibTrans" cxnId="{79F78AD3-B46F-4735-AEA3-A3D1A0B80DCF}">
      <dgm:prSet/>
      <dgm:spPr/>
      <dgm:t>
        <a:bodyPr/>
        <a:lstStyle/>
        <a:p>
          <a:endParaRPr lang="zh-CN" altLang="en-US"/>
        </a:p>
      </dgm:t>
    </dgm:pt>
    <dgm:pt modelId="{388BB824-FA54-44F2-A70F-0F5B39DFE3FA}">
      <dgm:prSet phldrT="[文本]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/>
            <a:t>for</a:t>
          </a:r>
          <a:r>
            <a:rPr lang="zh-CN" altLang="en-US" dirty="0"/>
            <a:t>循环</a:t>
          </a:r>
        </a:p>
      </dgm:t>
    </dgm:pt>
    <dgm:pt modelId="{8566B864-CFD2-4C4F-9AF3-F30411602E5C}" type="parTrans" cxnId="{77D14A61-F0EE-400B-8178-98586AAB4B50}">
      <dgm:prSet/>
      <dgm:spPr/>
      <dgm:t>
        <a:bodyPr/>
        <a:lstStyle/>
        <a:p>
          <a:endParaRPr lang="zh-CN" altLang="en-US"/>
        </a:p>
      </dgm:t>
    </dgm:pt>
    <dgm:pt modelId="{15BC20AA-337E-4752-9288-3C5989FE1BD5}" type="sibTrans" cxnId="{77D14A61-F0EE-400B-8178-98586AAB4B50}">
      <dgm:prSet/>
      <dgm:spPr/>
      <dgm:t>
        <a:bodyPr/>
        <a:lstStyle/>
        <a:p>
          <a:endParaRPr lang="zh-CN" altLang="en-US"/>
        </a:p>
      </dgm:t>
    </dgm:pt>
    <dgm:pt modelId="{EF36CCBA-8E5B-469D-B8F4-08062F0C9831}">
      <dgm:prSet phldrT="[文本]"/>
      <dgm:spPr/>
      <dgm:t>
        <a:bodyPr/>
        <a:lstStyle/>
        <a:p>
          <a:r>
            <a:rPr lang="en-US" altLang="zh-CN" dirty="0"/>
            <a:t>return</a:t>
          </a:r>
          <a:endParaRPr lang="zh-CN" altLang="en-US" dirty="0"/>
        </a:p>
      </dgm:t>
    </dgm:pt>
    <dgm:pt modelId="{4A69FBF7-289D-4DEB-A43E-728ACBB2E042}" type="parTrans" cxnId="{5E8B498C-1F02-4C67-8661-42D02260F220}">
      <dgm:prSet/>
      <dgm:spPr/>
      <dgm:t>
        <a:bodyPr/>
        <a:lstStyle/>
        <a:p>
          <a:endParaRPr lang="zh-CN" altLang="en-US"/>
        </a:p>
      </dgm:t>
    </dgm:pt>
    <dgm:pt modelId="{7001177B-8175-481B-9F96-DA27F0AC3C97}" type="sibTrans" cxnId="{5E8B498C-1F02-4C67-8661-42D02260F220}">
      <dgm:prSet/>
      <dgm:spPr/>
      <dgm:t>
        <a:bodyPr/>
        <a:lstStyle/>
        <a:p>
          <a:endParaRPr lang="zh-CN" altLang="en-US"/>
        </a:p>
      </dgm:t>
    </dgm:pt>
    <dgm:pt modelId="{F55ED0C1-D780-4801-94D1-53681931B2AA}">
      <dgm:prSet phldrT="[文本]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dirty="0"/>
            <a:t>子函数</a:t>
          </a:r>
        </a:p>
      </dgm:t>
    </dgm:pt>
    <dgm:pt modelId="{FF79B955-0DF2-4606-AADF-287D72BBBC7D}" type="parTrans" cxnId="{87F46620-A0C2-4E25-8A95-262200AB2BB3}">
      <dgm:prSet/>
      <dgm:spPr/>
      <dgm:t>
        <a:bodyPr/>
        <a:lstStyle/>
        <a:p>
          <a:endParaRPr lang="zh-CN" altLang="en-US"/>
        </a:p>
      </dgm:t>
    </dgm:pt>
    <dgm:pt modelId="{5A7E561B-F274-48BE-968C-8E588A4FB8C4}" type="sibTrans" cxnId="{87F46620-A0C2-4E25-8A95-262200AB2BB3}">
      <dgm:prSet/>
      <dgm:spPr/>
      <dgm:t>
        <a:bodyPr/>
        <a:lstStyle/>
        <a:p>
          <a:endParaRPr lang="zh-CN" altLang="en-US"/>
        </a:p>
      </dgm:t>
    </dgm:pt>
    <dgm:pt modelId="{E578D3DD-E052-4CA2-A529-C4B9DFCF426A}" type="pres">
      <dgm:prSet presAssocID="{06EC6B8D-4D73-4E63-A3EB-3F239ADCE534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286335A8-6F4E-47D2-A38F-54CAB14051C4}" type="pres">
      <dgm:prSet presAssocID="{845B3BDE-7116-47A2-A296-53968C54B1DD}" presName="root1" presStyleCnt="0"/>
      <dgm:spPr/>
    </dgm:pt>
    <dgm:pt modelId="{08A18821-A376-4D3B-92A4-CCD0638EFF09}" type="pres">
      <dgm:prSet presAssocID="{845B3BDE-7116-47A2-A296-53968C54B1DD}" presName="LevelOneTextNode" presStyleLbl="node0" presStyleIdx="0" presStyleCnt="1">
        <dgm:presLayoutVars>
          <dgm:chPref val="3"/>
        </dgm:presLayoutVars>
      </dgm:prSet>
      <dgm:spPr/>
    </dgm:pt>
    <dgm:pt modelId="{4B8BA0FC-EB0A-4D98-8121-DB8F9206FD0F}" type="pres">
      <dgm:prSet presAssocID="{845B3BDE-7116-47A2-A296-53968C54B1DD}" presName="level2hierChild" presStyleCnt="0"/>
      <dgm:spPr/>
    </dgm:pt>
    <dgm:pt modelId="{4EE3E130-5BDA-44A0-88FA-34A9D81A4DBE}" type="pres">
      <dgm:prSet presAssocID="{DDFC4D9F-8993-46D7-AA43-E9372D1F82D0}" presName="conn2-1" presStyleLbl="parChTrans1D2" presStyleIdx="0" presStyleCnt="8"/>
      <dgm:spPr/>
    </dgm:pt>
    <dgm:pt modelId="{D590478F-FB24-481B-850B-50EC36AE57B7}" type="pres">
      <dgm:prSet presAssocID="{DDFC4D9F-8993-46D7-AA43-E9372D1F82D0}" presName="connTx" presStyleLbl="parChTrans1D2" presStyleIdx="0" presStyleCnt="8"/>
      <dgm:spPr/>
    </dgm:pt>
    <dgm:pt modelId="{BE28FFDE-A329-404B-9CAD-26AA80A98355}" type="pres">
      <dgm:prSet presAssocID="{DA190B97-2388-4919-B87F-513257EDCD85}" presName="root2" presStyleCnt="0"/>
      <dgm:spPr/>
    </dgm:pt>
    <dgm:pt modelId="{BC316723-649A-4669-9E13-C62E179A7F96}" type="pres">
      <dgm:prSet presAssocID="{DA190B97-2388-4919-B87F-513257EDCD85}" presName="LevelTwoTextNode" presStyleLbl="node2" presStyleIdx="0" presStyleCnt="8">
        <dgm:presLayoutVars>
          <dgm:chPref val="3"/>
        </dgm:presLayoutVars>
      </dgm:prSet>
      <dgm:spPr/>
    </dgm:pt>
    <dgm:pt modelId="{5989F250-B695-4ED2-B70B-D69CF4D57CAC}" type="pres">
      <dgm:prSet presAssocID="{DA190B97-2388-4919-B87F-513257EDCD85}" presName="level3hierChild" presStyleCnt="0"/>
      <dgm:spPr/>
    </dgm:pt>
    <dgm:pt modelId="{40299871-6405-4024-A6CA-B4FF41577CEF}" type="pres">
      <dgm:prSet presAssocID="{C2E3ECB9-91E6-430A-8D87-D05CE5BB4D50}" presName="conn2-1" presStyleLbl="parChTrans1D2" presStyleIdx="1" presStyleCnt="8"/>
      <dgm:spPr/>
    </dgm:pt>
    <dgm:pt modelId="{7EE15A84-205E-4F67-BA63-F26CCFC5AD7C}" type="pres">
      <dgm:prSet presAssocID="{C2E3ECB9-91E6-430A-8D87-D05CE5BB4D50}" presName="connTx" presStyleLbl="parChTrans1D2" presStyleIdx="1" presStyleCnt="8"/>
      <dgm:spPr/>
    </dgm:pt>
    <dgm:pt modelId="{57D98758-8E77-4CAE-87F5-95CCD4DF95E6}" type="pres">
      <dgm:prSet presAssocID="{AEB13794-65B6-43D7-AFFD-9ED8F9933C7D}" presName="root2" presStyleCnt="0"/>
      <dgm:spPr/>
    </dgm:pt>
    <dgm:pt modelId="{19CB8C4F-E314-4BBC-9571-8A12D77D3086}" type="pres">
      <dgm:prSet presAssocID="{AEB13794-65B6-43D7-AFFD-9ED8F9933C7D}" presName="LevelTwoTextNode" presStyleLbl="node2" presStyleIdx="1" presStyleCnt="8">
        <dgm:presLayoutVars>
          <dgm:chPref val="3"/>
        </dgm:presLayoutVars>
      </dgm:prSet>
      <dgm:spPr/>
    </dgm:pt>
    <dgm:pt modelId="{17457FB4-C286-40F6-BD1F-92786B4AC491}" type="pres">
      <dgm:prSet presAssocID="{AEB13794-65B6-43D7-AFFD-9ED8F9933C7D}" presName="level3hierChild" presStyleCnt="0"/>
      <dgm:spPr/>
    </dgm:pt>
    <dgm:pt modelId="{75E4245B-6C36-4C72-B507-DC833F10AFC1}" type="pres">
      <dgm:prSet presAssocID="{BEB9C666-7D0C-481E-8470-C6E8ABC07120}" presName="conn2-1" presStyleLbl="parChTrans1D2" presStyleIdx="2" presStyleCnt="8"/>
      <dgm:spPr/>
    </dgm:pt>
    <dgm:pt modelId="{B795401E-4D61-4A97-9B13-87B2FE90FE89}" type="pres">
      <dgm:prSet presAssocID="{BEB9C666-7D0C-481E-8470-C6E8ABC07120}" presName="connTx" presStyleLbl="parChTrans1D2" presStyleIdx="2" presStyleCnt="8"/>
      <dgm:spPr/>
    </dgm:pt>
    <dgm:pt modelId="{2254EF16-D13C-4E1E-9BD8-A517E2892B3C}" type="pres">
      <dgm:prSet presAssocID="{842F1970-0366-4448-90F1-53776B2F8AC6}" presName="root2" presStyleCnt="0"/>
      <dgm:spPr/>
    </dgm:pt>
    <dgm:pt modelId="{E0115234-08AF-4DE5-8494-0DBE3193CC94}" type="pres">
      <dgm:prSet presAssocID="{842F1970-0366-4448-90F1-53776B2F8AC6}" presName="LevelTwoTextNode" presStyleLbl="node2" presStyleIdx="2" presStyleCnt="8">
        <dgm:presLayoutVars>
          <dgm:chPref val="3"/>
        </dgm:presLayoutVars>
      </dgm:prSet>
      <dgm:spPr/>
    </dgm:pt>
    <dgm:pt modelId="{AEF7C039-74A3-49B7-AFE8-7E9953DDC668}" type="pres">
      <dgm:prSet presAssocID="{842F1970-0366-4448-90F1-53776B2F8AC6}" presName="level3hierChild" presStyleCnt="0"/>
      <dgm:spPr/>
    </dgm:pt>
    <dgm:pt modelId="{70CAD329-539E-49B6-8FF9-39D57AFBFA85}" type="pres">
      <dgm:prSet presAssocID="{6C132050-CF48-4A94-A434-4117B0E185B5}" presName="conn2-1" presStyleLbl="parChTrans1D2" presStyleIdx="3" presStyleCnt="8"/>
      <dgm:spPr/>
    </dgm:pt>
    <dgm:pt modelId="{787305C7-5D2C-432A-89D8-769EAC4A90FA}" type="pres">
      <dgm:prSet presAssocID="{6C132050-CF48-4A94-A434-4117B0E185B5}" presName="connTx" presStyleLbl="parChTrans1D2" presStyleIdx="3" presStyleCnt="8"/>
      <dgm:spPr/>
    </dgm:pt>
    <dgm:pt modelId="{AE93CDD0-88BC-484B-B432-5240E5A4C7A9}" type="pres">
      <dgm:prSet presAssocID="{6F21100D-751F-427E-BD9C-95997C9F029F}" presName="root2" presStyleCnt="0"/>
      <dgm:spPr/>
    </dgm:pt>
    <dgm:pt modelId="{AC819491-6E6C-4BC0-9E42-01D45D1C2706}" type="pres">
      <dgm:prSet presAssocID="{6F21100D-751F-427E-BD9C-95997C9F029F}" presName="LevelTwoTextNode" presStyleLbl="node2" presStyleIdx="3" presStyleCnt="8">
        <dgm:presLayoutVars>
          <dgm:chPref val="3"/>
        </dgm:presLayoutVars>
      </dgm:prSet>
      <dgm:spPr/>
    </dgm:pt>
    <dgm:pt modelId="{8C50342A-B04B-4AF9-8E1B-38B1400E9809}" type="pres">
      <dgm:prSet presAssocID="{6F21100D-751F-427E-BD9C-95997C9F029F}" presName="level3hierChild" presStyleCnt="0"/>
      <dgm:spPr/>
    </dgm:pt>
    <dgm:pt modelId="{2A03A5EC-1E41-4952-BA90-75D688097D39}" type="pres">
      <dgm:prSet presAssocID="{95B60110-B2B7-4DC8-ABD8-79B94DFDAD8E}" presName="conn2-1" presStyleLbl="parChTrans1D2" presStyleIdx="4" presStyleCnt="8"/>
      <dgm:spPr/>
    </dgm:pt>
    <dgm:pt modelId="{60D1FEF1-4174-456E-BD20-556B7B89C8E0}" type="pres">
      <dgm:prSet presAssocID="{95B60110-B2B7-4DC8-ABD8-79B94DFDAD8E}" presName="connTx" presStyleLbl="parChTrans1D2" presStyleIdx="4" presStyleCnt="8"/>
      <dgm:spPr/>
    </dgm:pt>
    <dgm:pt modelId="{588C651E-184A-4934-8872-91E16228A2C9}" type="pres">
      <dgm:prSet presAssocID="{9BD49764-5E82-41EF-8F6F-B9BEB45BC368}" presName="root2" presStyleCnt="0"/>
      <dgm:spPr/>
    </dgm:pt>
    <dgm:pt modelId="{C6261E64-421C-4199-9B63-4BC752DFAB0F}" type="pres">
      <dgm:prSet presAssocID="{9BD49764-5E82-41EF-8F6F-B9BEB45BC368}" presName="LevelTwoTextNode" presStyleLbl="node2" presStyleIdx="4" presStyleCnt="8">
        <dgm:presLayoutVars>
          <dgm:chPref val="3"/>
        </dgm:presLayoutVars>
      </dgm:prSet>
      <dgm:spPr/>
    </dgm:pt>
    <dgm:pt modelId="{C6FF7761-51C1-4395-ADFD-91A8A8A14809}" type="pres">
      <dgm:prSet presAssocID="{9BD49764-5E82-41EF-8F6F-B9BEB45BC368}" presName="level3hierChild" presStyleCnt="0"/>
      <dgm:spPr/>
    </dgm:pt>
    <dgm:pt modelId="{5A14CDBD-A814-407C-8626-8AE7860CB261}" type="pres">
      <dgm:prSet presAssocID="{8566B864-CFD2-4C4F-9AF3-F30411602E5C}" presName="conn2-1" presStyleLbl="parChTrans1D2" presStyleIdx="5" presStyleCnt="8"/>
      <dgm:spPr/>
    </dgm:pt>
    <dgm:pt modelId="{D0BE2A97-BE4B-4513-98A4-9F3E955043FB}" type="pres">
      <dgm:prSet presAssocID="{8566B864-CFD2-4C4F-9AF3-F30411602E5C}" presName="connTx" presStyleLbl="parChTrans1D2" presStyleIdx="5" presStyleCnt="8"/>
      <dgm:spPr/>
    </dgm:pt>
    <dgm:pt modelId="{113CFFA2-8037-48A3-9F4C-F40A9268AA42}" type="pres">
      <dgm:prSet presAssocID="{388BB824-FA54-44F2-A70F-0F5B39DFE3FA}" presName="root2" presStyleCnt="0"/>
      <dgm:spPr/>
    </dgm:pt>
    <dgm:pt modelId="{BFC338ED-3EBD-4F9D-8CBE-2B086DBA0F2C}" type="pres">
      <dgm:prSet presAssocID="{388BB824-FA54-44F2-A70F-0F5B39DFE3FA}" presName="LevelTwoTextNode" presStyleLbl="node2" presStyleIdx="5" presStyleCnt="8">
        <dgm:presLayoutVars>
          <dgm:chPref val="3"/>
        </dgm:presLayoutVars>
      </dgm:prSet>
      <dgm:spPr/>
    </dgm:pt>
    <dgm:pt modelId="{7C62F74E-3FBF-44B3-84F0-28C1F29AA5B5}" type="pres">
      <dgm:prSet presAssocID="{388BB824-FA54-44F2-A70F-0F5B39DFE3FA}" presName="level3hierChild" presStyleCnt="0"/>
      <dgm:spPr/>
    </dgm:pt>
    <dgm:pt modelId="{C34D1988-1589-4260-8B42-B67A98FA5E13}" type="pres">
      <dgm:prSet presAssocID="{4A69FBF7-289D-4DEB-A43E-728ACBB2E042}" presName="conn2-1" presStyleLbl="parChTrans1D2" presStyleIdx="6" presStyleCnt="8"/>
      <dgm:spPr/>
    </dgm:pt>
    <dgm:pt modelId="{31102714-E7C6-40A6-8A23-AA896CBE2E1D}" type="pres">
      <dgm:prSet presAssocID="{4A69FBF7-289D-4DEB-A43E-728ACBB2E042}" presName="connTx" presStyleLbl="parChTrans1D2" presStyleIdx="6" presStyleCnt="8"/>
      <dgm:spPr/>
    </dgm:pt>
    <dgm:pt modelId="{3C41E9B6-83DD-4D87-96F9-5D448F6555C5}" type="pres">
      <dgm:prSet presAssocID="{EF36CCBA-8E5B-469D-B8F4-08062F0C9831}" presName="root2" presStyleCnt="0"/>
      <dgm:spPr/>
    </dgm:pt>
    <dgm:pt modelId="{F3CD1F8D-5454-499D-9FA0-9C917482B44B}" type="pres">
      <dgm:prSet presAssocID="{EF36CCBA-8E5B-469D-B8F4-08062F0C9831}" presName="LevelTwoTextNode" presStyleLbl="node2" presStyleIdx="6" presStyleCnt="8">
        <dgm:presLayoutVars>
          <dgm:chPref val="3"/>
        </dgm:presLayoutVars>
      </dgm:prSet>
      <dgm:spPr/>
    </dgm:pt>
    <dgm:pt modelId="{869FF3F1-824E-45CA-A45F-06CFCF53DBED}" type="pres">
      <dgm:prSet presAssocID="{EF36CCBA-8E5B-469D-B8F4-08062F0C9831}" presName="level3hierChild" presStyleCnt="0"/>
      <dgm:spPr/>
    </dgm:pt>
    <dgm:pt modelId="{F5E36665-E397-4CD9-9D70-FCB952E2D8C0}" type="pres">
      <dgm:prSet presAssocID="{FF79B955-0DF2-4606-AADF-287D72BBBC7D}" presName="conn2-1" presStyleLbl="parChTrans1D2" presStyleIdx="7" presStyleCnt="8"/>
      <dgm:spPr/>
    </dgm:pt>
    <dgm:pt modelId="{D7446C45-3720-4179-8068-D226C30D2A15}" type="pres">
      <dgm:prSet presAssocID="{FF79B955-0DF2-4606-AADF-287D72BBBC7D}" presName="connTx" presStyleLbl="parChTrans1D2" presStyleIdx="7" presStyleCnt="8"/>
      <dgm:spPr/>
    </dgm:pt>
    <dgm:pt modelId="{AA0A356B-4285-4911-9C42-05AE9F9B3BEC}" type="pres">
      <dgm:prSet presAssocID="{F55ED0C1-D780-4801-94D1-53681931B2AA}" presName="root2" presStyleCnt="0"/>
      <dgm:spPr/>
    </dgm:pt>
    <dgm:pt modelId="{FBD92885-4E37-4C53-A53C-1632C37C0EF0}" type="pres">
      <dgm:prSet presAssocID="{F55ED0C1-D780-4801-94D1-53681931B2AA}" presName="LevelTwoTextNode" presStyleLbl="node2" presStyleIdx="7" presStyleCnt="8">
        <dgm:presLayoutVars>
          <dgm:chPref val="3"/>
        </dgm:presLayoutVars>
      </dgm:prSet>
      <dgm:spPr/>
    </dgm:pt>
    <dgm:pt modelId="{3CDCF8B0-AFD2-49F6-A14F-2FC7B2C304B1}" type="pres">
      <dgm:prSet presAssocID="{F55ED0C1-D780-4801-94D1-53681931B2AA}" presName="level3hierChild" presStyleCnt="0"/>
      <dgm:spPr/>
    </dgm:pt>
  </dgm:ptLst>
  <dgm:cxnLst>
    <dgm:cxn modelId="{76332300-F550-4EA8-9066-953C8D06BAA6}" type="presOf" srcId="{FF79B955-0DF2-4606-AADF-287D72BBBC7D}" destId="{F5E36665-E397-4CD9-9D70-FCB952E2D8C0}" srcOrd="0" destOrd="0" presId="urn:microsoft.com/office/officeart/2008/layout/HorizontalMultiLevelHierarchy"/>
    <dgm:cxn modelId="{70E0B805-9CE3-4420-91EB-A88CB6CBEB49}" type="presOf" srcId="{6F21100D-751F-427E-BD9C-95997C9F029F}" destId="{AC819491-6E6C-4BC0-9E42-01D45D1C2706}" srcOrd="0" destOrd="0" presId="urn:microsoft.com/office/officeart/2008/layout/HorizontalMultiLevelHierarchy"/>
    <dgm:cxn modelId="{9512ED1D-151C-4AD4-BB20-60B8EAC6BE3D}" type="presOf" srcId="{BEB9C666-7D0C-481E-8470-C6E8ABC07120}" destId="{75E4245B-6C36-4C72-B507-DC833F10AFC1}" srcOrd="0" destOrd="0" presId="urn:microsoft.com/office/officeart/2008/layout/HorizontalMultiLevelHierarchy"/>
    <dgm:cxn modelId="{87F46620-A0C2-4E25-8A95-262200AB2BB3}" srcId="{845B3BDE-7116-47A2-A296-53968C54B1DD}" destId="{F55ED0C1-D780-4801-94D1-53681931B2AA}" srcOrd="7" destOrd="0" parTransId="{FF79B955-0DF2-4606-AADF-287D72BBBC7D}" sibTransId="{5A7E561B-F274-48BE-968C-8E588A4FB8C4}"/>
    <dgm:cxn modelId="{987E8A32-BC3E-498D-AE4A-0DD56F32C2BE}" srcId="{845B3BDE-7116-47A2-A296-53968C54B1DD}" destId="{DA190B97-2388-4919-B87F-513257EDCD85}" srcOrd="0" destOrd="0" parTransId="{DDFC4D9F-8993-46D7-AA43-E9372D1F82D0}" sibTransId="{E93010D4-E70B-43E1-B475-723F7DD86486}"/>
    <dgm:cxn modelId="{045A8A38-FFB7-49D4-AB6D-3A2AD6E43014}" type="presOf" srcId="{F55ED0C1-D780-4801-94D1-53681931B2AA}" destId="{FBD92885-4E37-4C53-A53C-1632C37C0EF0}" srcOrd="0" destOrd="0" presId="urn:microsoft.com/office/officeart/2008/layout/HorizontalMultiLevelHierarchy"/>
    <dgm:cxn modelId="{C52F6F3D-3CD6-4B4E-9A94-7BF2FC6E407D}" type="presOf" srcId="{845B3BDE-7116-47A2-A296-53968C54B1DD}" destId="{08A18821-A376-4D3B-92A4-CCD0638EFF09}" srcOrd="0" destOrd="0" presId="urn:microsoft.com/office/officeart/2008/layout/HorizontalMultiLevelHierarchy"/>
    <dgm:cxn modelId="{9339A73E-1D28-4665-BCDF-629F30CCA7C0}" type="presOf" srcId="{06EC6B8D-4D73-4E63-A3EB-3F239ADCE534}" destId="{E578D3DD-E052-4CA2-A529-C4B9DFCF426A}" srcOrd="0" destOrd="0" presId="urn:microsoft.com/office/officeart/2008/layout/HorizontalMultiLevelHierarchy"/>
    <dgm:cxn modelId="{E190BA5D-2CEE-4D0F-A7A8-9B31F23AE676}" type="presOf" srcId="{9BD49764-5E82-41EF-8F6F-B9BEB45BC368}" destId="{C6261E64-421C-4199-9B63-4BC752DFAB0F}" srcOrd="0" destOrd="0" presId="urn:microsoft.com/office/officeart/2008/layout/HorizontalMultiLevelHierarchy"/>
    <dgm:cxn modelId="{77D14A61-F0EE-400B-8178-98586AAB4B50}" srcId="{845B3BDE-7116-47A2-A296-53968C54B1DD}" destId="{388BB824-FA54-44F2-A70F-0F5B39DFE3FA}" srcOrd="5" destOrd="0" parTransId="{8566B864-CFD2-4C4F-9AF3-F30411602E5C}" sibTransId="{15BC20AA-337E-4752-9288-3C5989FE1BD5}"/>
    <dgm:cxn modelId="{878D2162-45BB-4B3A-A680-55D017234F15}" type="presOf" srcId="{DDFC4D9F-8993-46D7-AA43-E9372D1F82D0}" destId="{D590478F-FB24-481B-850B-50EC36AE57B7}" srcOrd="1" destOrd="0" presId="urn:microsoft.com/office/officeart/2008/layout/HorizontalMultiLevelHierarchy"/>
    <dgm:cxn modelId="{2ADC3853-AA2C-4C51-97C1-EE17977C2EFE}" srcId="{845B3BDE-7116-47A2-A296-53968C54B1DD}" destId="{AEB13794-65B6-43D7-AFFD-9ED8F9933C7D}" srcOrd="1" destOrd="0" parTransId="{C2E3ECB9-91E6-430A-8D87-D05CE5BB4D50}" sibTransId="{8FBC48FB-68BC-41C2-8720-9B5DD2F6C2CE}"/>
    <dgm:cxn modelId="{445B3078-ABDF-4986-9DD9-A9FE830E5690}" srcId="{845B3BDE-7116-47A2-A296-53968C54B1DD}" destId="{6F21100D-751F-427E-BD9C-95997C9F029F}" srcOrd="3" destOrd="0" parTransId="{6C132050-CF48-4A94-A434-4117B0E185B5}" sibTransId="{FF43FDEA-CCB1-4A36-83A2-6A13BF57335F}"/>
    <dgm:cxn modelId="{5E8B498C-1F02-4C67-8661-42D02260F220}" srcId="{845B3BDE-7116-47A2-A296-53968C54B1DD}" destId="{EF36CCBA-8E5B-469D-B8F4-08062F0C9831}" srcOrd="6" destOrd="0" parTransId="{4A69FBF7-289D-4DEB-A43E-728ACBB2E042}" sibTransId="{7001177B-8175-481B-9F96-DA27F0AC3C97}"/>
    <dgm:cxn modelId="{32A76B9A-1049-4F6A-9C15-BCB0D5C954BB}" type="presOf" srcId="{AEB13794-65B6-43D7-AFFD-9ED8F9933C7D}" destId="{19CB8C4F-E314-4BBC-9571-8A12D77D3086}" srcOrd="0" destOrd="0" presId="urn:microsoft.com/office/officeart/2008/layout/HorizontalMultiLevelHierarchy"/>
    <dgm:cxn modelId="{9A1E4D9A-B5DF-4C47-A0DC-90E9647725A0}" type="presOf" srcId="{4A69FBF7-289D-4DEB-A43E-728ACBB2E042}" destId="{C34D1988-1589-4260-8B42-B67A98FA5E13}" srcOrd="0" destOrd="0" presId="urn:microsoft.com/office/officeart/2008/layout/HorizontalMultiLevelHierarchy"/>
    <dgm:cxn modelId="{F55D05A7-BAF0-456C-8302-305F93E99048}" type="presOf" srcId="{95B60110-B2B7-4DC8-ABD8-79B94DFDAD8E}" destId="{60D1FEF1-4174-456E-BD20-556B7B89C8E0}" srcOrd="1" destOrd="0" presId="urn:microsoft.com/office/officeart/2008/layout/HorizontalMultiLevelHierarchy"/>
    <dgm:cxn modelId="{93C9C4AA-3879-44E5-A521-A28FBB11F53B}" type="presOf" srcId="{8566B864-CFD2-4C4F-9AF3-F30411602E5C}" destId="{5A14CDBD-A814-407C-8626-8AE7860CB261}" srcOrd="0" destOrd="0" presId="urn:microsoft.com/office/officeart/2008/layout/HorizontalMultiLevelHierarchy"/>
    <dgm:cxn modelId="{8E256CB0-FAC1-4A43-A96A-E588A66B49BE}" type="presOf" srcId="{6C132050-CF48-4A94-A434-4117B0E185B5}" destId="{70CAD329-539E-49B6-8FF9-39D57AFBFA85}" srcOrd="0" destOrd="0" presId="urn:microsoft.com/office/officeart/2008/layout/HorizontalMultiLevelHierarchy"/>
    <dgm:cxn modelId="{26751FB1-CE2B-4952-8275-F819D24E0C4D}" type="presOf" srcId="{8566B864-CFD2-4C4F-9AF3-F30411602E5C}" destId="{D0BE2A97-BE4B-4513-98A4-9F3E955043FB}" srcOrd="1" destOrd="0" presId="urn:microsoft.com/office/officeart/2008/layout/HorizontalMultiLevelHierarchy"/>
    <dgm:cxn modelId="{D5B2D0B2-CFD0-4BAF-B253-3A460C162A8B}" type="presOf" srcId="{388BB824-FA54-44F2-A70F-0F5B39DFE3FA}" destId="{BFC338ED-3EBD-4F9D-8CBE-2B086DBA0F2C}" srcOrd="0" destOrd="0" presId="urn:microsoft.com/office/officeart/2008/layout/HorizontalMultiLevelHierarchy"/>
    <dgm:cxn modelId="{EF5A7BC8-D350-43CE-AE92-E3655CA29EF8}" srcId="{845B3BDE-7116-47A2-A296-53968C54B1DD}" destId="{842F1970-0366-4448-90F1-53776B2F8AC6}" srcOrd="2" destOrd="0" parTransId="{BEB9C666-7D0C-481E-8470-C6E8ABC07120}" sibTransId="{68A3CD6C-80DB-483D-9960-9A8C5EA1B6E1}"/>
    <dgm:cxn modelId="{497164CC-667A-4151-9602-49ED5EBA7AC1}" type="presOf" srcId="{DA190B97-2388-4919-B87F-513257EDCD85}" destId="{BC316723-649A-4669-9E13-C62E179A7F96}" srcOrd="0" destOrd="0" presId="urn:microsoft.com/office/officeart/2008/layout/HorizontalMultiLevelHierarchy"/>
    <dgm:cxn modelId="{327A03CE-FC8F-4DC6-8A4C-48610882348B}" type="presOf" srcId="{EF36CCBA-8E5B-469D-B8F4-08062F0C9831}" destId="{F3CD1F8D-5454-499D-9FA0-9C917482B44B}" srcOrd="0" destOrd="0" presId="urn:microsoft.com/office/officeart/2008/layout/HorizontalMultiLevelHierarchy"/>
    <dgm:cxn modelId="{79F78AD3-B46F-4735-AEA3-A3D1A0B80DCF}" srcId="{845B3BDE-7116-47A2-A296-53968C54B1DD}" destId="{9BD49764-5E82-41EF-8F6F-B9BEB45BC368}" srcOrd="4" destOrd="0" parTransId="{95B60110-B2B7-4DC8-ABD8-79B94DFDAD8E}" sibTransId="{B39CF38F-81FF-47F6-81D2-B30842CA2634}"/>
    <dgm:cxn modelId="{24C403D6-C55D-4A28-8EB8-63999A42B089}" type="presOf" srcId="{C2E3ECB9-91E6-430A-8D87-D05CE5BB4D50}" destId="{40299871-6405-4024-A6CA-B4FF41577CEF}" srcOrd="0" destOrd="0" presId="urn:microsoft.com/office/officeart/2008/layout/HorizontalMultiLevelHierarchy"/>
    <dgm:cxn modelId="{7EA80AD9-63B7-477A-91C0-EB4FC7E49BCF}" type="presOf" srcId="{BEB9C666-7D0C-481E-8470-C6E8ABC07120}" destId="{B795401E-4D61-4A97-9B13-87B2FE90FE89}" srcOrd="1" destOrd="0" presId="urn:microsoft.com/office/officeart/2008/layout/HorizontalMultiLevelHierarchy"/>
    <dgm:cxn modelId="{4151E0D9-5254-445D-BF3F-1654ECC7824C}" type="presOf" srcId="{6C132050-CF48-4A94-A434-4117B0E185B5}" destId="{787305C7-5D2C-432A-89D8-769EAC4A90FA}" srcOrd="1" destOrd="0" presId="urn:microsoft.com/office/officeart/2008/layout/HorizontalMultiLevelHierarchy"/>
    <dgm:cxn modelId="{8CFEAAE0-1CF2-45E7-86AD-F10808C344A6}" srcId="{06EC6B8D-4D73-4E63-A3EB-3F239ADCE534}" destId="{845B3BDE-7116-47A2-A296-53968C54B1DD}" srcOrd="0" destOrd="0" parTransId="{CAA9AAFF-6CDE-4A5C-925A-BAF073BC965D}" sibTransId="{2BFA83F3-6D32-45E6-A6B5-BFDC9DFA39DC}"/>
    <dgm:cxn modelId="{AE337FE5-C837-4778-B85A-F3F8BE3BCFD7}" type="presOf" srcId="{842F1970-0366-4448-90F1-53776B2F8AC6}" destId="{E0115234-08AF-4DE5-8494-0DBE3193CC94}" srcOrd="0" destOrd="0" presId="urn:microsoft.com/office/officeart/2008/layout/HorizontalMultiLevelHierarchy"/>
    <dgm:cxn modelId="{9EC3B5E5-634C-4E5B-8780-55CE611A92AF}" type="presOf" srcId="{DDFC4D9F-8993-46D7-AA43-E9372D1F82D0}" destId="{4EE3E130-5BDA-44A0-88FA-34A9D81A4DBE}" srcOrd="0" destOrd="0" presId="urn:microsoft.com/office/officeart/2008/layout/HorizontalMultiLevelHierarchy"/>
    <dgm:cxn modelId="{C70658EC-7133-4394-ABBE-0DE65EBAB6FB}" type="presOf" srcId="{4A69FBF7-289D-4DEB-A43E-728ACBB2E042}" destId="{31102714-E7C6-40A6-8A23-AA896CBE2E1D}" srcOrd="1" destOrd="0" presId="urn:microsoft.com/office/officeart/2008/layout/HorizontalMultiLevelHierarchy"/>
    <dgm:cxn modelId="{23AF8BED-0B24-4933-AC88-59883FDFC18C}" type="presOf" srcId="{95B60110-B2B7-4DC8-ABD8-79B94DFDAD8E}" destId="{2A03A5EC-1E41-4952-BA90-75D688097D39}" srcOrd="0" destOrd="0" presId="urn:microsoft.com/office/officeart/2008/layout/HorizontalMultiLevelHierarchy"/>
    <dgm:cxn modelId="{AC00F4F2-7EA6-48DD-8A43-1D59DDBF5C7E}" type="presOf" srcId="{C2E3ECB9-91E6-430A-8D87-D05CE5BB4D50}" destId="{7EE15A84-205E-4F67-BA63-F26CCFC5AD7C}" srcOrd="1" destOrd="0" presId="urn:microsoft.com/office/officeart/2008/layout/HorizontalMultiLevelHierarchy"/>
    <dgm:cxn modelId="{E7EE89FC-5E51-4694-B43C-53040808AC83}" type="presOf" srcId="{FF79B955-0DF2-4606-AADF-287D72BBBC7D}" destId="{D7446C45-3720-4179-8068-D226C30D2A15}" srcOrd="1" destOrd="0" presId="urn:microsoft.com/office/officeart/2008/layout/HorizontalMultiLevelHierarchy"/>
    <dgm:cxn modelId="{A15BA511-8AC5-4F05-A6F1-BFAEEBFA660B}" type="presParOf" srcId="{E578D3DD-E052-4CA2-A529-C4B9DFCF426A}" destId="{286335A8-6F4E-47D2-A38F-54CAB14051C4}" srcOrd="0" destOrd="0" presId="urn:microsoft.com/office/officeart/2008/layout/HorizontalMultiLevelHierarchy"/>
    <dgm:cxn modelId="{D337A493-F6E4-4D6F-90CD-B2240A13ECDC}" type="presParOf" srcId="{286335A8-6F4E-47D2-A38F-54CAB14051C4}" destId="{08A18821-A376-4D3B-92A4-CCD0638EFF09}" srcOrd="0" destOrd="0" presId="urn:microsoft.com/office/officeart/2008/layout/HorizontalMultiLevelHierarchy"/>
    <dgm:cxn modelId="{60E0A1CA-AE78-4191-AB80-C7F200EF2975}" type="presParOf" srcId="{286335A8-6F4E-47D2-A38F-54CAB14051C4}" destId="{4B8BA0FC-EB0A-4D98-8121-DB8F9206FD0F}" srcOrd="1" destOrd="0" presId="urn:microsoft.com/office/officeart/2008/layout/HorizontalMultiLevelHierarchy"/>
    <dgm:cxn modelId="{3D864597-FDF6-400B-8BEA-9E1B6A7F90CD}" type="presParOf" srcId="{4B8BA0FC-EB0A-4D98-8121-DB8F9206FD0F}" destId="{4EE3E130-5BDA-44A0-88FA-34A9D81A4DBE}" srcOrd="0" destOrd="0" presId="urn:microsoft.com/office/officeart/2008/layout/HorizontalMultiLevelHierarchy"/>
    <dgm:cxn modelId="{CE14A625-9307-476F-8596-B05F693844C8}" type="presParOf" srcId="{4EE3E130-5BDA-44A0-88FA-34A9D81A4DBE}" destId="{D590478F-FB24-481B-850B-50EC36AE57B7}" srcOrd="0" destOrd="0" presId="urn:microsoft.com/office/officeart/2008/layout/HorizontalMultiLevelHierarchy"/>
    <dgm:cxn modelId="{B38AF5DA-1C22-4F6F-9704-CA88F67A7464}" type="presParOf" srcId="{4B8BA0FC-EB0A-4D98-8121-DB8F9206FD0F}" destId="{BE28FFDE-A329-404B-9CAD-26AA80A98355}" srcOrd="1" destOrd="0" presId="urn:microsoft.com/office/officeart/2008/layout/HorizontalMultiLevelHierarchy"/>
    <dgm:cxn modelId="{FB2D3A53-AE06-4CB1-B3BD-B690C9876CB3}" type="presParOf" srcId="{BE28FFDE-A329-404B-9CAD-26AA80A98355}" destId="{BC316723-649A-4669-9E13-C62E179A7F96}" srcOrd="0" destOrd="0" presId="urn:microsoft.com/office/officeart/2008/layout/HorizontalMultiLevelHierarchy"/>
    <dgm:cxn modelId="{1307B32F-12DD-4A89-81BB-5131B1566561}" type="presParOf" srcId="{BE28FFDE-A329-404B-9CAD-26AA80A98355}" destId="{5989F250-B695-4ED2-B70B-D69CF4D57CAC}" srcOrd="1" destOrd="0" presId="urn:microsoft.com/office/officeart/2008/layout/HorizontalMultiLevelHierarchy"/>
    <dgm:cxn modelId="{A184DC0E-38DB-4C0A-A1D0-33DE74DECBF0}" type="presParOf" srcId="{4B8BA0FC-EB0A-4D98-8121-DB8F9206FD0F}" destId="{40299871-6405-4024-A6CA-B4FF41577CEF}" srcOrd="2" destOrd="0" presId="urn:microsoft.com/office/officeart/2008/layout/HorizontalMultiLevelHierarchy"/>
    <dgm:cxn modelId="{59C2D8DB-27E3-4776-870A-A81E120A3FCE}" type="presParOf" srcId="{40299871-6405-4024-A6CA-B4FF41577CEF}" destId="{7EE15A84-205E-4F67-BA63-F26CCFC5AD7C}" srcOrd="0" destOrd="0" presId="urn:microsoft.com/office/officeart/2008/layout/HorizontalMultiLevelHierarchy"/>
    <dgm:cxn modelId="{75409B90-76B3-4D44-80D6-810D6514A926}" type="presParOf" srcId="{4B8BA0FC-EB0A-4D98-8121-DB8F9206FD0F}" destId="{57D98758-8E77-4CAE-87F5-95CCD4DF95E6}" srcOrd="3" destOrd="0" presId="urn:microsoft.com/office/officeart/2008/layout/HorizontalMultiLevelHierarchy"/>
    <dgm:cxn modelId="{7878B103-8C71-4038-8912-D729D1A96699}" type="presParOf" srcId="{57D98758-8E77-4CAE-87F5-95CCD4DF95E6}" destId="{19CB8C4F-E314-4BBC-9571-8A12D77D3086}" srcOrd="0" destOrd="0" presId="urn:microsoft.com/office/officeart/2008/layout/HorizontalMultiLevelHierarchy"/>
    <dgm:cxn modelId="{79226F5B-7D6C-4F76-99E4-25528D4AE1E5}" type="presParOf" srcId="{57D98758-8E77-4CAE-87F5-95CCD4DF95E6}" destId="{17457FB4-C286-40F6-BD1F-92786B4AC491}" srcOrd="1" destOrd="0" presId="urn:microsoft.com/office/officeart/2008/layout/HorizontalMultiLevelHierarchy"/>
    <dgm:cxn modelId="{EDB6AF80-3178-4AE9-9828-9C7846827C11}" type="presParOf" srcId="{4B8BA0FC-EB0A-4D98-8121-DB8F9206FD0F}" destId="{75E4245B-6C36-4C72-B507-DC833F10AFC1}" srcOrd="4" destOrd="0" presId="urn:microsoft.com/office/officeart/2008/layout/HorizontalMultiLevelHierarchy"/>
    <dgm:cxn modelId="{542D87BB-F021-4E01-A3FC-7E7606CF61C8}" type="presParOf" srcId="{75E4245B-6C36-4C72-B507-DC833F10AFC1}" destId="{B795401E-4D61-4A97-9B13-87B2FE90FE89}" srcOrd="0" destOrd="0" presId="urn:microsoft.com/office/officeart/2008/layout/HorizontalMultiLevelHierarchy"/>
    <dgm:cxn modelId="{3F332817-39C1-4141-A844-7BE751FEACE6}" type="presParOf" srcId="{4B8BA0FC-EB0A-4D98-8121-DB8F9206FD0F}" destId="{2254EF16-D13C-4E1E-9BD8-A517E2892B3C}" srcOrd="5" destOrd="0" presId="urn:microsoft.com/office/officeart/2008/layout/HorizontalMultiLevelHierarchy"/>
    <dgm:cxn modelId="{BB402932-6E05-45C3-8CD9-3E53D7A27538}" type="presParOf" srcId="{2254EF16-D13C-4E1E-9BD8-A517E2892B3C}" destId="{E0115234-08AF-4DE5-8494-0DBE3193CC94}" srcOrd="0" destOrd="0" presId="urn:microsoft.com/office/officeart/2008/layout/HorizontalMultiLevelHierarchy"/>
    <dgm:cxn modelId="{03BB34ED-1673-4A49-8853-5EB60165AE2A}" type="presParOf" srcId="{2254EF16-D13C-4E1E-9BD8-A517E2892B3C}" destId="{AEF7C039-74A3-49B7-AFE8-7E9953DDC668}" srcOrd="1" destOrd="0" presId="urn:microsoft.com/office/officeart/2008/layout/HorizontalMultiLevelHierarchy"/>
    <dgm:cxn modelId="{60B4E8A7-A0C5-47B4-8112-000C0BD3AC5A}" type="presParOf" srcId="{4B8BA0FC-EB0A-4D98-8121-DB8F9206FD0F}" destId="{70CAD329-539E-49B6-8FF9-39D57AFBFA85}" srcOrd="6" destOrd="0" presId="urn:microsoft.com/office/officeart/2008/layout/HorizontalMultiLevelHierarchy"/>
    <dgm:cxn modelId="{007B45F4-955D-4700-9931-18A2FF2164BB}" type="presParOf" srcId="{70CAD329-539E-49B6-8FF9-39D57AFBFA85}" destId="{787305C7-5D2C-432A-89D8-769EAC4A90FA}" srcOrd="0" destOrd="0" presId="urn:microsoft.com/office/officeart/2008/layout/HorizontalMultiLevelHierarchy"/>
    <dgm:cxn modelId="{7289399F-1019-497E-ADE1-4813413B2AE0}" type="presParOf" srcId="{4B8BA0FC-EB0A-4D98-8121-DB8F9206FD0F}" destId="{AE93CDD0-88BC-484B-B432-5240E5A4C7A9}" srcOrd="7" destOrd="0" presId="urn:microsoft.com/office/officeart/2008/layout/HorizontalMultiLevelHierarchy"/>
    <dgm:cxn modelId="{59748680-445A-4BB4-9516-64E3E601CCCC}" type="presParOf" srcId="{AE93CDD0-88BC-484B-B432-5240E5A4C7A9}" destId="{AC819491-6E6C-4BC0-9E42-01D45D1C2706}" srcOrd="0" destOrd="0" presId="urn:microsoft.com/office/officeart/2008/layout/HorizontalMultiLevelHierarchy"/>
    <dgm:cxn modelId="{57FA5B82-DD3D-4F40-99BC-E66CD90429B6}" type="presParOf" srcId="{AE93CDD0-88BC-484B-B432-5240E5A4C7A9}" destId="{8C50342A-B04B-4AF9-8E1B-38B1400E9809}" srcOrd="1" destOrd="0" presId="urn:microsoft.com/office/officeart/2008/layout/HorizontalMultiLevelHierarchy"/>
    <dgm:cxn modelId="{B5B98A5C-52FE-4037-8445-5A1E0FC955C8}" type="presParOf" srcId="{4B8BA0FC-EB0A-4D98-8121-DB8F9206FD0F}" destId="{2A03A5EC-1E41-4952-BA90-75D688097D39}" srcOrd="8" destOrd="0" presId="urn:microsoft.com/office/officeart/2008/layout/HorizontalMultiLevelHierarchy"/>
    <dgm:cxn modelId="{E80DC54C-821D-46F9-958B-174E447D48CC}" type="presParOf" srcId="{2A03A5EC-1E41-4952-BA90-75D688097D39}" destId="{60D1FEF1-4174-456E-BD20-556B7B89C8E0}" srcOrd="0" destOrd="0" presId="urn:microsoft.com/office/officeart/2008/layout/HorizontalMultiLevelHierarchy"/>
    <dgm:cxn modelId="{6C60A27C-AC12-49EA-99CF-85D26B0741BF}" type="presParOf" srcId="{4B8BA0FC-EB0A-4D98-8121-DB8F9206FD0F}" destId="{588C651E-184A-4934-8872-91E16228A2C9}" srcOrd="9" destOrd="0" presId="urn:microsoft.com/office/officeart/2008/layout/HorizontalMultiLevelHierarchy"/>
    <dgm:cxn modelId="{99165670-82F8-497D-AA7D-3367364D681E}" type="presParOf" srcId="{588C651E-184A-4934-8872-91E16228A2C9}" destId="{C6261E64-421C-4199-9B63-4BC752DFAB0F}" srcOrd="0" destOrd="0" presId="urn:microsoft.com/office/officeart/2008/layout/HorizontalMultiLevelHierarchy"/>
    <dgm:cxn modelId="{90AD864E-E4C5-4670-B093-5FE8458DD52F}" type="presParOf" srcId="{588C651E-184A-4934-8872-91E16228A2C9}" destId="{C6FF7761-51C1-4395-ADFD-91A8A8A14809}" srcOrd="1" destOrd="0" presId="urn:microsoft.com/office/officeart/2008/layout/HorizontalMultiLevelHierarchy"/>
    <dgm:cxn modelId="{07DF835E-361F-4FB0-B42D-C30736822F1F}" type="presParOf" srcId="{4B8BA0FC-EB0A-4D98-8121-DB8F9206FD0F}" destId="{5A14CDBD-A814-407C-8626-8AE7860CB261}" srcOrd="10" destOrd="0" presId="urn:microsoft.com/office/officeart/2008/layout/HorizontalMultiLevelHierarchy"/>
    <dgm:cxn modelId="{071B4AEE-2D7B-4C2A-AA8E-D7E526366A08}" type="presParOf" srcId="{5A14CDBD-A814-407C-8626-8AE7860CB261}" destId="{D0BE2A97-BE4B-4513-98A4-9F3E955043FB}" srcOrd="0" destOrd="0" presId="urn:microsoft.com/office/officeart/2008/layout/HorizontalMultiLevelHierarchy"/>
    <dgm:cxn modelId="{DBA07D15-E6E3-4AFE-ADDA-809B923DBF6A}" type="presParOf" srcId="{4B8BA0FC-EB0A-4D98-8121-DB8F9206FD0F}" destId="{113CFFA2-8037-48A3-9F4C-F40A9268AA42}" srcOrd="11" destOrd="0" presId="urn:microsoft.com/office/officeart/2008/layout/HorizontalMultiLevelHierarchy"/>
    <dgm:cxn modelId="{1FEC192E-CC91-4FEF-9780-1FB30CE5639D}" type="presParOf" srcId="{113CFFA2-8037-48A3-9F4C-F40A9268AA42}" destId="{BFC338ED-3EBD-4F9D-8CBE-2B086DBA0F2C}" srcOrd="0" destOrd="0" presId="urn:microsoft.com/office/officeart/2008/layout/HorizontalMultiLevelHierarchy"/>
    <dgm:cxn modelId="{C429255A-CC6B-4339-A055-3F374439902A}" type="presParOf" srcId="{113CFFA2-8037-48A3-9F4C-F40A9268AA42}" destId="{7C62F74E-3FBF-44B3-84F0-28C1F29AA5B5}" srcOrd="1" destOrd="0" presId="urn:microsoft.com/office/officeart/2008/layout/HorizontalMultiLevelHierarchy"/>
    <dgm:cxn modelId="{ABB8EC19-DFFB-4A16-B51D-C8CBDE9E533F}" type="presParOf" srcId="{4B8BA0FC-EB0A-4D98-8121-DB8F9206FD0F}" destId="{C34D1988-1589-4260-8B42-B67A98FA5E13}" srcOrd="12" destOrd="0" presId="urn:microsoft.com/office/officeart/2008/layout/HorizontalMultiLevelHierarchy"/>
    <dgm:cxn modelId="{7A6306F8-3F68-4C8A-9580-AD83E772238F}" type="presParOf" srcId="{C34D1988-1589-4260-8B42-B67A98FA5E13}" destId="{31102714-E7C6-40A6-8A23-AA896CBE2E1D}" srcOrd="0" destOrd="0" presId="urn:microsoft.com/office/officeart/2008/layout/HorizontalMultiLevelHierarchy"/>
    <dgm:cxn modelId="{5D47F30D-CEE9-44CA-9E57-80E056777867}" type="presParOf" srcId="{4B8BA0FC-EB0A-4D98-8121-DB8F9206FD0F}" destId="{3C41E9B6-83DD-4D87-96F9-5D448F6555C5}" srcOrd="13" destOrd="0" presId="urn:microsoft.com/office/officeart/2008/layout/HorizontalMultiLevelHierarchy"/>
    <dgm:cxn modelId="{F0F01AE7-C99C-412E-8821-ED5364F227BE}" type="presParOf" srcId="{3C41E9B6-83DD-4D87-96F9-5D448F6555C5}" destId="{F3CD1F8D-5454-499D-9FA0-9C917482B44B}" srcOrd="0" destOrd="0" presId="urn:microsoft.com/office/officeart/2008/layout/HorizontalMultiLevelHierarchy"/>
    <dgm:cxn modelId="{CB55A494-DF9A-476A-A17F-F34CEDCBBF5E}" type="presParOf" srcId="{3C41E9B6-83DD-4D87-96F9-5D448F6555C5}" destId="{869FF3F1-824E-45CA-A45F-06CFCF53DBED}" srcOrd="1" destOrd="0" presId="urn:microsoft.com/office/officeart/2008/layout/HorizontalMultiLevelHierarchy"/>
    <dgm:cxn modelId="{F60C8A13-755B-4951-8836-A90AD7A2414F}" type="presParOf" srcId="{4B8BA0FC-EB0A-4D98-8121-DB8F9206FD0F}" destId="{F5E36665-E397-4CD9-9D70-FCB952E2D8C0}" srcOrd="14" destOrd="0" presId="urn:microsoft.com/office/officeart/2008/layout/HorizontalMultiLevelHierarchy"/>
    <dgm:cxn modelId="{39E13DFD-A61C-48E8-85C7-80B981183D04}" type="presParOf" srcId="{F5E36665-E397-4CD9-9D70-FCB952E2D8C0}" destId="{D7446C45-3720-4179-8068-D226C30D2A15}" srcOrd="0" destOrd="0" presId="urn:microsoft.com/office/officeart/2008/layout/HorizontalMultiLevelHierarchy"/>
    <dgm:cxn modelId="{538518A8-9C21-4A79-B6FF-66786ADA2E78}" type="presParOf" srcId="{4B8BA0FC-EB0A-4D98-8121-DB8F9206FD0F}" destId="{AA0A356B-4285-4911-9C42-05AE9F9B3BEC}" srcOrd="15" destOrd="0" presId="urn:microsoft.com/office/officeart/2008/layout/HorizontalMultiLevelHierarchy"/>
    <dgm:cxn modelId="{F06F0369-7046-4D71-AF06-FEC1AC23CF58}" type="presParOf" srcId="{AA0A356B-4285-4911-9C42-05AE9F9B3BEC}" destId="{FBD92885-4E37-4C53-A53C-1632C37C0EF0}" srcOrd="0" destOrd="0" presId="urn:microsoft.com/office/officeart/2008/layout/HorizontalMultiLevelHierarchy"/>
    <dgm:cxn modelId="{A571147E-64E2-4CD1-8018-82A7D56B667B}" type="presParOf" srcId="{AA0A356B-4285-4911-9C42-05AE9F9B3BEC}" destId="{3CDCF8B0-AFD2-49F6-A14F-2FC7B2C304B1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432AB7D-88BA-4748-BC1C-742E61A9817F}" type="doc">
      <dgm:prSet loTypeId="urn:microsoft.com/office/officeart/2005/8/layout/b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10465B-1153-42A1-8BF0-96708FC342DE}">
      <dgm:prSet phldrT="[文本]"/>
      <dgm:spPr/>
      <dgm:t>
        <a:bodyPr/>
        <a:lstStyle/>
        <a:p>
          <a:r>
            <a:rPr lang="zh-CN" altLang="en-US" dirty="0"/>
            <a:t>判断输入：方阵、空</a:t>
          </a:r>
        </a:p>
      </dgm:t>
    </dgm:pt>
    <dgm:pt modelId="{DAE42E1E-11AB-4E32-955E-E7645CF667AD}" type="parTrans" cxnId="{78ADF997-E6E4-48F2-B63C-D48F89BF3D55}">
      <dgm:prSet/>
      <dgm:spPr/>
      <dgm:t>
        <a:bodyPr/>
        <a:lstStyle/>
        <a:p>
          <a:endParaRPr lang="zh-CN" altLang="en-US"/>
        </a:p>
      </dgm:t>
    </dgm:pt>
    <dgm:pt modelId="{890E7580-BAED-4ABC-80D4-E238006C8E7E}" type="sibTrans" cxnId="{78ADF997-E6E4-48F2-B63C-D48F89BF3D55}">
      <dgm:prSet/>
      <dgm:spPr/>
      <dgm:t>
        <a:bodyPr/>
        <a:lstStyle/>
        <a:p>
          <a:endParaRPr lang="zh-CN" altLang="en-US"/>
        </a:p>
      </dgm:t>
    </dgm:pt>
    <dgm:pt modelId="{6A8D28D2-F557-4233-8729-F66F676E4701}">
      <dgm:prSet phldrT="[文本]"/>
      <dgm:spPr/>
      <dgm:t>
        <a:bodyPr/>
        <a:lstStyle/>
        <a:p>
          <a:r>
            <a:rPr lang="zh-CN" altLang="en-US" dirty="0"/>
            <a:t>判断</a:t>
          </a:r>
          <a:r>
            <a:rPr lang="en-US" altLang="zh-CN" dirty="0"/>
            <a:t>0</a:t>
          </a:r>
          <a:r>
            <a:rPr lang="zh-CN" altLang="en-US" dirty="0"/>
            <a:t>行</a:t>
          </a:r>
          <a:r>
            <a:rPr lang="en-US" altLang="zh-CN" dirty="0"/>
            <a:t>0</a:t>
          </a:r>
          <a:r>
            <a:rPr lang="zh-CN" altLang="en-US" dirty="0"/>
            <a:t>列</a:t>
          </a:r>
        </a:p>
      </dgm:t>
    </dgm:pt>
    <dgm:pt modelId="{2CF324CA-E654-44D8-BFF2-335B6F957203}" type="parTrans" cxnId="{B3C3F333-702D-4003-AF8D-8C844FAFFBA8}">
      <dgm:prSet/>
      <dgm:spPr/>
      <dgm:t>
        <a:bodyPr/>
        <a:lstStyle/>
        <a:p>
          <a:endParaRPr lang="zh-CN" altLang="en-US"/>
        </a:p>
      </dgm:t>
    </dgm:pt>
    <dgm:pt modelId="{EC3C60BB-7E00-44A8-B948-0E88CF2219EE}" type="sibTrans" cxnId="{B3C3F333-702D-4003-AF8D-8C844FAFFBA8}">
      <dgm:prSet/>
      <dgm:spPr/>
      <dgm:t>
        <a:bodyPr/>
        <a:lstStyle/>
        <a:p>
          <a:endParaRPr lang="zh-CN" altLang="en-US"/>
        </a:p>
      </dgm:t>
    </dgm:pt>
    <dgm:pt modelId="{B9648FA8-FCEC-4951-85E2-A77CD4D901EC}">
      <dgm:prSet phldrT="[文本]"/>
      <dgm:spPr/>
      <dgm:t>
        <a:bodyPr/>
        <a:lstStyle/>
        <a:p>
          <a:r>
            <a:rPr lang="zh-CN" altLang="en-US" dirty="0"/>
            <a:t>寻找第</a:t>
          </a:r>
          <a:r>
            <a:rPr lang="en-US" altLang="zh-CN" dirty="0" err="1"/>
            <a:t>i</a:t>
          </a:r>
          <a:r>
            <a:rPr lang="zh-CN" altLang="en-US" dirty="0"/>
            <a:t>列不为</a:t>
          </a:r>
          <a:r>
            <a:rPr lang="en-US" altLang="zh-CN" dirty="0"/>
            <a:t>0</a:t>
          </a:r>
          <a:r>
            <a:rPr lang="zh-CN" altLang="en-US" dirty="0"/>
            <a:t>元素</a:t>
          </a:r>
        </a:p>
      </dgm:t>
    </dgm:pt>
    <dgm:pt modelId="{C5E12D3C-6314-4110-809F-5DB6F4BBB2E9}" type="parTrans" cxnId="{5871FA9E-606A-4C2C-A0B1-BED024AEDD4A}">
      <dgm:prSet/>
      <dgm:spPr/>
      <dgm:t>
        <a:bodyPr/>
        <a:lstStyle/>
        <a:p>
          <a:endParaRPr lang="zh-CN" altLang="en-US"/>
        </a:p>
      </dgm:t>
    </dgm:pt>
    <dgm:pt modelId="{2528A91B-E8CA-4F3A-99A5-0910FF081584}" type="sibTrans" cxnId="{5871FA9E-606A-4C2C-A0B1-BED024AEDD4A}">
      <dgm:prSet/>
      <dgm:spPr/>
      <dgm:t>
        <a:bodyPr/>
        <a:lstStyle/>
        <a:p>
          <a:endParaRPr lang="zh-CN" altLang="en-US"/>
        </a:p>
      </dgm:t>
    </dgm:pt>
    <dgm:pt modelId="{6B242CD7-3ECC-4D6F-B462-94B9D1B15122}">
      <dgm:prSet phldrT="[文本]"/>
      <dgm:spPr/>
      <dgm:t>
        <a:bodyPr/>
        <a:lstStyle/>
        <a:p>
          <a:r>
            <a:rPr lang="zh-CN" altLang="en-US" dirty="0"/>
            <a:t>第</a:t>
          </a:r>
          <a:r>
            <a:rPr lang="en-US" altLang="zh-CN" dirty="0" err="1"/>
            <a:t>i</a:t>
          </a:r>
          <a:r>
            <a:rPr lang="zh-CN" altLang="en-US" dirty="0"/>
            <a:t>列化简</a:t>
          </a:r>
        </a:p>
      </dgm:t>
    </dgm:pt>
    <dgm:pt modelId="{E5451FF5-BED4-43BA-A43A-2EAB875896AD}" type="parTrans" cxnId="{C6F0C602-FAA5-461B-B55A-279E64C0AE84}">
      <dgm:prSet/>
      <dgm:spPr/>
      <dgm:t>
        <a:bodyPr/>
        <a:lstStyle/>
        <a:p>
          <a:endParaRPr lang="zh-CN" altLang="en-US"/>
        </a:p>
      </dgm:t>
    </dgm:pt>
    <dgm:pt modelId="{DBE715CA-B05B-4D51-9D2F-FB245EA00368}" type="sibTrans" cxnId="{C6F0C602-FAA5-461B-B55A-279E64C0AE84}">
      <dgm:prSet/>
      <dgm:spPr/>
      <dgm:t>
        <a:bodyPr/>
        <a:lstStyle/>
        <a:p>
          <a:endParaRPr lang="zh-CN" altLang="en-US"/>
        </a:p>
      </dgm:t>
    </dgm:pt>
    <dgm:pt modelId="{65DD56E8-7889-4D45-809A-2BC543EB49BD}">
      <dgm:prSet phldrT="[文本]"/>
      <dgm:spPr/>
      <dgm:t>
        <a:bodyPr/>
        <a:lstStyle/>
        <a:p>
          <a:r>
            <a:rPr lang="zh-CN" altLang="en-US" dirty="0"/>
            <a:t>按列展开</a:t>
          </a:r>
        </a:p>
      </dgm:t>
    </dgm:pt>
    <dgm:pt modelId="{6C14A0B2-9AC8-4E86-8309-99C6936AD3F8}" type="parTrans" cxnId="{F7373094-E9BC-4778-8013-7D9B28313B80}">
      <dgm:prSet/>
      <dgm:spPr/>
      <dgm:t>
        <a:bodyPr/>
        <a:lstStyle/>
        <a:p>
          <a:endParaRPr lang="zh-CN" altLang="en-US"/>
        </a:p>
      </dgm:t>
    </dgm:pt>
    <dgm:pt modelId="{EA92DD30-6B3C-4FAA-B023-A4302C9DEA8E}" type="sibTrans" cxnId="{F7373094-E9BC-4778-8013-7D9B28313B80}">
      <dgm:prSet/>
      <dgm:spPr/>
      <dgm:t>
        <a:bodyPr/>
        <a:lstStyle/>
        <a:p>
          <a:endParaRPr lang="zh-CN" altLang="en-US"/>
        </a:p>
      </dgm:t>
    </dgm:pt>
    <dgm:pt modelId="{A10F88C0-90A5-47D1-BEF4-8B10E57F4B86}">
      <dgm:prSet/>
      <dgm:spPr/>
      <dgm:t>
        <a:bodyPr/>
        <a:lstStyle/>
        <a:p>
          <a:r>
            <a:rPr lang="zh-CN" altLang="en-US" dirty="0"/>
            <a:t>最终展开为</a:t>
          </a:r>
          <a:r>
            <a:rPr lang="en-US" altLang="zh-CN" dirty="0"/>
            <a:t>1</a:t>
          </a:r>
          <a:r>
            <a:rPr lang="zh-CN" altLang="en-US" dirty="0"/>
            <a:t>阶</a:t>
          </a:r>
        </a:p>
      </dgm:t>
    </dgm:pt>
    <dgm:pt modelId="{6C9891A6-E7AA-4634-892C-1302DCA25132}" type="parTrans" cxnId="{7584E004-37B6-4FA1-AF62-0637F47639C8}">
      <dgm:prSet/>
      <dgm:spPr/>
      <dgm:t>
        <a:bodyPr/>
        <a:lstStyle/>
        <a:p>
          <a:endParaRPr lang="zh-CN" altLang="en-US"/>
        </a:p>
      </dgm:t>
    </dgm:pt>
    <dgm:pt modelId="{8F669ABE-586D-428A-90ED-CFF13A4BD378}" type="sibTrans" cxnId="{7584E004-37B6-4FA1-AF62-0637F47639C8}">
      <dgm:prSet/>
      <dgm:spPr/>
      <dgm:t>
        <a:bodyPr/>
        <a:lstStyle/>
        <a:p>
          <a:endParaRPr lang="zh-CN" altLang="en-US"/>
        </a:p>
      </dgm:t>
    </dgm:pt>
    <dgm:pt modelId="{178743A3-9D9D-41F4-9D26-E4D3801B9D25}">
      <dgm:prSet/>
      <dgm:spPr/>
      <dgm:t>
        <a:bodyPr/>
        <a:lstStyle/>
        <a:p>
          <a:r>
            <a:rPr lang="zh-CN" altLang="en-US" dirty="0"/>
            <a:t>结束计算</a:t>
          </a:r>
        </a:p>
      </dgm:t>
    </dgm:pt>
    <dgm:pt modelId="{C7C84A27-E932-45E1-AB48-147E0BFCA1CE}" type="parTrans" cxnId="{4AC7AEBD-A7AB-4200-B219-1D3A12E1DC15}">
      <dgm:prSet/>
      <dgm:spPr/>
      <dgm:t>
        <a:bodyPr/>
        <a:lstStyle/>
        <a:p>
          <a:endParaRPr lang="zh-CN" altLang="en-US"/>
        </a:p>
      </dgm:t>
    </dgm:pt>
    <dgm:pt modelId="{D3A77899-FDFB-48CC-B578-7EF97F788CBC}" type="sibTrans" cxnId="{4AC7AEBD-A7AB-4200-B219-1D3A12E1DC15}">
      <dgm:prSet/>
      <dgm:spPr/>
      <dgm:t>
        <a:bodyPr/>
        <a:lstStyle/>
        <a:p>
          <a:endParaRPr lang="zh-CN" altLang="en-US"/>
        </a:p>
      </dgm:t>
    </dgm:pt>
    <dgm:pt modelId="{BB3F40A8-85CF-4CDB-95FE-B78380DAB0F3}" type="pres">
      <dgm:prSet presAssocID="{D432AB7D-88BA-4748-BC1C-742E61A9817F}" presName="Name0" presStyleCnt="0">
        <dgm:presLayoutVars>
          <dgm:dir/>
          <dgm:resizeHandles val="exact"/>
        </dgm:presLayoutVars>
      </dgm:prSet>
      <dgm:spPr/>
    </dgm:pt>
    <dgm:pt modelId="{5E00BA99-CA92-41AF-AEB5-F8374A7349C1}" type="pres">
      <dgm:prSet presAssocID="{EF10465B-1153-42A1-8BF0-96708FC342DE}" presName="node" presStyleLbl="node1" presStyleIdx="0" presStyleCnt="7">
        <dgm:presLayoutVars>
          <dgm:bulletEnabled val="1"/>
        </dgm:presLayoutVars>
      </dgm:prSet>
      <dgm:spPr/>
    </dgm:pt>
    <dgm:pt modelId="{D1D5B485-BB11-45A7-8AF9-424F4993DB99}" type="pres">
      <dgm:prSet presAssocID="{890E7580-BAED-4ABC-80D4-E238006C8E7E}" presName="sibTrans" presStyleLbl="sibTrans1D1" presStyleIdx="0" presStyleCnt="6"/>
      <dgm:spPr/>
    </dgm:pt>
    <dgm:pt modelId="{2A8D5434-E511-4542-B283-DA04AED50CF0}" type="pres">
      <dgm:prSet presAssocID="{890E7580-BAED-4ABC-80D4-E238006C8E7E}" presName="connectorText" presStyleLbl="sibTrans1D1" presStyleIdx="0" presStyleCnt="6"/>
      <dgm:spPr/>
    </dgm:pt>
    <dgm:pt modelId="{3F5EB50F-A753-45E9-8123-897E56D15706}" type="pres">
      <dgm:prSet presAssocID="{6A8D28D2-F557-4233-8729-F66F676E4701}" presName="node" presStyleLbl="node1" presStyleIdx="1" presStyleCnt="7">
        <dgm:presLayoutVars>
          <dgm:bulletEnabled val="1"/>
        </dgm:presLayoutVars>
      </dgm:prSet>
      <dgm:spPr/>
    </dgm:pt>
    <dgm:pt modelId="{A74D6779-29AF-4CBA-9464-4FB7380F7494}" type="pres">
      <dgm:prSet presAssocID="{EC3C60BB-7E00-44A8-B948-0E88CF2219EE}" presName="sibTrans" presStyleLbl="sibTrans1D1" presStyleIdx="1" presStyleCnt="6"/>
      <dgm:spPr/>
    </dgm:pt>
    <dgm:pt modelId="{95301162-9E08-4A55-A74C-A0211C7C7BCA}" type="pres">
      <dgm:prSet presAssocID="{EC3C60BB-7E00-44A8-B948-0E88CF2219EE}" presName="connectorText" presStyleLbl="sibTrans1D1" presStyleIdx="1" presStyleCnt="6"/>
      <dgm:spPr/>
    </dgm:pt>
    <dgm:pt modelId="{9722FAF2-CDAA-4C6C-B670-66D267DE626A}" type="pres">
      <dgm:prSet presAssocID="{B9648FA8-FCEC-4951-85E2-A77CD4D901EC}" presName="node" presStyleLbl="node1" presStyleIdx="2" presStyleCnt="7">
        <dgm:presLayoutVars>
          <dgm:bulletEnabled val="1"/>
        </dgm:presLayoutVars>
      </dgm:prSet>
      <dgm:spPr/>
    </dgm:pt>
    <dgm:pt modelId="{E6C39684-DB52-495F-A3F6-66EC5FF69C9A}" type="pres">
      <dgm:prSet presAssocID="{2528A91B-E8CA-4F3A-99A5-0910FF081584}" presName="sibTrans" presStyleLbl="sibTrans1D1" presStyleIdx="2" presStyleCnt="6"/>
      <dgm:spPr/>
    </dgm:pt>
    <dgm:pt modelId="{200AAB00-FE5C-4DCA-A3D7-F709621C2486}" type="pres">
      <dgm:prSet presAssocID="{2528A91B-E8CA-4F3A-99A5-0910FF081584}" presName="connectorText" presStyleLbl="sibTrans1D1" presStyleIdx="2" presStyleCnt="6"/>
      <dgm:spPr/>
    </dgm:pt>
    <dgm:pt modelId="{B775A404-E77D-49DE-8E09-92152650363E}" type="pres">
      <dgm:prSet presAssocID="{6B242CD7-3ECC-4D6F-B462-94B9D1B15122}" presName="node" presStyleLbl="node1" presStyleIdx="3" presStyleCnt="7">
        <dgm:presLayoutVars>
          <dgm:bulletEnabled val="1"/>
        </dgm:presLayoutVars>
      </dgm:prSet>
      <dgm:spPr/>
    </dgm:pt>
    <dgm:pt modelId="{7BA13ED4-1C40-43CA-9614-E70252C08083}" type="pres">
      <dgm:prSet presAssocID="{DBE715CA-B05B-4D51-9D2F-FB245EA00368}" presName="sibTrans" presStyleLbl="sibTrans1D1" presStyleIdx="3" presStyleCnt="6"/>
      <dgm:spPr/>
    </dgm:pt>
    <dgm:pt modelId="{659379F9-09E3-4827-B8F4-B90E6A469B95}" type="pres">
      <dgm:prSet presAssocID="{DBE715CA-B05B-4D51-9D2F-FB245EA00368}" presName="connectorText" presStyleLbl="sibTrans1D1" presStyleIdx="3" presStyleCnt="6"/>
      <dgm:spPr/>
    </dgm:pt>
    <dgm:pt modelId="{3CD470F5-5CB6-4397-8521-1624189676CD}" type="pres">
      <dgm:prSet presAssocID="{65DD56E8-7889-4D45-809A-2BC543EB49BD}" presName="node" presStyleLbl="node1" presStyleIdx="4" presStyleCnt="7">
        <dgm:presLayoutVars>
          <dgm:bulletEnabled val="1"/>
        </dgm:presLayoutVars>
      </dgm:prSet>
      <dgm:spPr/>
    </dgm:pt>
    <dgm:pt modelId="{56D355D0-F1B3-4A49-8D69-5678A0A88F0B}" type="pres">
      <dgm:prSet presAssocID="{EA92DD30-6B3C-4FAA-B023-A4302C9DEA8E}" presName="sibTrans" presStyleLbl="sibTrans1D1" presStyleIdx="4" presStyleCnt="6"/>
      <dgm:spPr/>
    </dgm:pt>
    <dgm:pt modelId="{E50F3EC7-D65F-4C7F-BD80-AA87488A056B}" type="pres">
      <dgm:prSet presAssocID="{EA92DD30-6B3C-4FAA-B023-A4302C9DEA8E}" presName="connectorText" presStyleLbl="sibTrans1D1" presStyleIdx="4" presStyleCnt="6"/>
      <dgm:spPr/>
    </dgm:pt>
    <dgm:pt modelId="{54F09BB9-3B4A-48AA-9C5E-D3D326B570F2}" type="pres">
      <dgm:prSet presAssocID="{A10F88C0-90A5-47D1-BEF4-8B10E57F4B86}" presName="node" presStyleLbl="node1" presStyleIdx="5" presStyleCnt="7">
        <dgm:presLayoutVars>
          <dgm:bulletEnabled val="1"/>
        </dgm:presLayoutVars>
      </dgm:prSet>
      <dgm:spPr/>
    </dgm:pt>
    <dgm:pt modelId="{65A0F115-717E-4C55-95A7-4A74615F4123}" type="pres">
      <dgm:prSet presAssocID="{8F669ABE-586D-428A-90ED-CFF13A4BD378}" presName="sibTrans" presStyleLbl="sibTrans1D1" presStyleIdx="5" presStyleCnt="6"/>
      <dgm:spPr/>
    </dgm:pt>
    <dgm:pt modelId="{0D4EF305-A864-4B40-BC5B-58F911316AF3}" type="pres">
      <dgm:prSet presAssocID="{8F669ABE-586D-428A-90ED-CFF13A4BD378}" presName="connectorText" presStyleLbl="sibTrans1D1" presStyleIdx="5" presStyleCnt="6"/>
      <dgm:spPr/>
    </dgm:pt>
    <dgm:pt modelId="{1D95172C-4590-4953-B2E7-0AF4620B9B94}" type="pres">
      <dgm:prSet presAssocID="{178743A3-9D9D-41F4-9D26-E4D3801B9D25}" presName="node" presStyleLbl="node1" presStyleIdx="6" presStyleCnt="7">
        <dgm:presLayoutVars>
          <dgm:bulletEnabled val="1"/>
        </dgm:presLayoutVars>
      </dgm:prSet>
      <dgm:spPr/>
    </dgm:pt>
  </dgm:ptLst>
  <dgm:cxnLst>
    <dgm:cxn modelId="{C6F0C602-FAA5-461B-B55A-279E64C0AE84}" srcId="{D432AB7D-88BA-4748-BC1C-742E61A9817F}" destId="{6B242CD7-3ECC-4D6F-B462-94B9D1B15122}" srcOrd="3" destOrd="0" parTransId="{E5451FF5-BED4-43BA-A43A-2EAB875896AD}" sibTransId="{DBE715CA-B05B-4D51-9D2F-FB245EA00368}"/>
    <dgm:cxn modelId="{7584E004-37B6-4FA1-AF62-0637F47639C8}" srcId="{D432AB7D-88BA-4748-BC1C-742E61A9817F}" destId="{A10F88C0-90A5-47D1-BEF4-8B10E57F4B86}" srcOrd="5" destOrd="0" parTransId="{6C9891A6-E7AA-4634-892C-1302DCA25132}" sibTransId="{8F669ABE-586D-428A-90ED-CFF13A4BD378}"/>
    <dgm:cxn modelId="{641F691C-2BC3-4B33-A9D4-3E60E720EAEA}" type="presOf" srcId="{EA92DD30-6B3C-4FAA-B023-A4302C9DEA8E}" destId="{E50F3EC7-D65F-4C7F-BD80-AA87488A056B}" srcOrd="1" destOrd="0" presId="urn:microsoft.com/office/officeart/2005/8/layout/bProcess3"/>
    <dgm:cxn modelId="{456B861E-6D87-4E32-B578-C49CCDCFA51A}" type="presOf" srcId="{EF10465B-1153-42A1-8BF0-96708FC342DE}" destId="{5E00BA99-CA92-41AF-AEB5-F8374A7349C1}" srcOrd="0" destOrd="0" presId="urn:microsoft.com/office/officeart/2005/8/layout/bProcess3"/>
    <dgm:cxn modelId="{AC3E1E21-1F1A-4641-9D70-8E40D709C168}" type="presOf" srcId="{EC3C60BB-7E00-44A8-B948-0E88CF2219EE}" destId="{95301162-9E08-4A55-A74C-A0211C7C7BCA}" srcOrd="1" destOrd="0" presId="urn:microsoft.com/office/officeart/2005/8/layout/bProcess3"/>
    <dgm:cxn modelId="{B3C3F333-702D-4003-AF8D-8C844FAFFBA8}" srcId="{D432AB7D-88BA-4748-BC1C-742E61A9817F}" destId="{6A8D28D2-F557-4233-8729-F66F676E4701}" srcOrd="1" destOrd="0" parTransId="{2CF324CA-E654-44D8-BFF2-335B6F957203}" sibTransId="{EC3C60BB-7E00-44A8-B948-0E88CF2219EE}"/>
    <dgm:cxn modelId="{5B9AD83A-4A5B-4CE3-84D9-84221D889BCB}" type="presOf" srcId="{8F669ABE-586D-428A-90ED-CFF13A4BD378}" destId="{0D4EF305-A864-4B40-BC5B-58F911316AF3}" srcOrd="1" destOrd="0" presId="urn:microsoft.com/office/officeart/2005/8/layout/bProcess3"/>
    <dgm:cxn modelId="{51F7653C-C2A9-48BD-B6A2-5FB7D775B595}" type="presOf" srcId="{890E7580-BAED-4ABC-80D4-E238006C8E7E}" destId="{D1D5B485-BB11-45A7-8AF9-424F4993DB99}" srcOrd="0" destOrd="0" presId="urn:microsoft.com/office/officeart/2005/8/layout/bProcess3"/>
    <dgm:cxn modelId="{8BB0B23D-7F44-45C3-B688-F9CBAC1C76A6}" type="presOf" srcId="{890E7580-BAED-4ABC-80D4-E238006C8E7E}" destId="{2A8D5434-E511-4542-B283-DA04AED50CF0}" srcOrd="1" destOrd="0" presId="urn:microsoft.com/office/officeart/2005/8/layout/bProcess3"/>
    <dgm:cxn modelId="{416C375C-5A86-4390-9051-F0E2F315C4B1}" type="presOf" srcId="{D432AB7D-88BA-4748-BC1C-742E61A9817F}" destId="{BB3F40A8-85CF-4CDB-95FE-B78380DAB0F3}" srcOrd="0" destOrd="0" presId="urn:microsoft.com/office/officeart/2005/8/layout/bProcess3"/>
    <dgm:cxn modelId="{AA77AD42-7EB1-42CD-9575-A3DFFC825F4B}" type="presOf" srcId="{65DD56E8-7889-4D45-809A-2BC543EB49BD}" destId="{3CD470F5-5CB6-4397-8521-1624189676CD}" srcOrd="0" destOrd="0" presId="urn:microsoft.com/office/officeart/2005/8/layout/bProcess3"/>
    <dgm:cxn modelId="{16FDCF62-9CED-494B-B0B8-37ACC33BD979}" type="presOf" srcId="{6B242CD7-3ECC-4D6F-B462-94B9D1B15122}" destId="{B775A404-E77D-49DE-8E09-92152650363E}" srcOrd="0" destOrd="0" presId="urn:microsoft.com/office/officeart/2005/8/layout/bProcess3"/>
    <dgm:cxn modelId="{41CED364-A647-4090-A920-9FB5F55658D8}" type="presOf" srcId="{2528A91B-E8CA-4F3A-99A5-0910FF081584}" destId="{200AAB00-FE5C-4DCA-A3D7-F709621C2486}" srcOrd="1" destOrd="0" presId="urn:microsoft.com/office/officeart/2005/8/layout/bProcess3"/>
    <dgm:cxn modelId="{6B2A414B-702D-4C04-9E0D-60D9B0D99A78}" type="presOf" srcId="{2528A91B-E8CA-4F3A-99A5-0910FF081584}" destId="{E6C39684-DB52-495F-A3F6-66EC5FF69C9A}" srcOrd="0" destOrd="0" presId="urn:microsoft.com/office/officeart/2005/8/layout/bProcess3"/>
    <dgm:cxn modelId="{E32A036E-52DC-4A59-9CB7-1F0F20F44266}" type="presOf" srcId="{EA92DD30-6B3C-4FAA-B023-A4302C9DEA8E}" destId="{56D355D0-F1B3-4A49-8D69-5678A0A88F0B}" srcOrd="0" destOrd="0" presId="urn:microsoft.com/office/officeart/2005/8/layout/bProcess3"/>
    <dgm:cxn modelId="{D9B91A74-B415-46FA-A51E-7320886BFCE7}" type="presOf" srcId="{DBE715CA-B05B-4D51-9D2F-FB245EA00368}" destId="{7BA13ED4-1C40-43CA-9614-E70252C08083}" srcOrd="0" destOrd="0" presId="urn:microsoft.com/office/officeart/2005/8/layout/bProcess3"/>
    <dgm:cxn modelId="{F7373094-E9BC-4778-8013-7D9B28313B80}" srcId="{D432AB7D-88BA-4748-BC1C-742E61A9817F}" destId="{65DD56E8-7889-4D45-809A-2BC543EB49BD}" srcOrd="4" destOrd="0" parTransId="{6C14A0B2-9AC8-4E86-8309-99C6936AD3F8}" sibTransId="{EA92DD30-6B3C-4FAA-B023-A4302C9DEA8E}"/>
    <dgm:cxn modelId="{78ADF997-E6E4-48F2-B63C-D48F89BF3D55}" srcId="{D432AB7D-88BA-4748-BC1C-742E61A9817F}" destId="{EF10465B-1153-42A1-8BF0-96708FC342DE}" srcOrd="0" destOrd="0" parTransId="{DAE42E1E-11AB-4E32-955E-E7645CF667AD}" sibTransId="{890E7580-BAED-4ABC-80D4-E238006C8E7E}"/>
    <dgm:cxn modelId="{5871FA9E-606A-4C2C-A0B1-BED024AEDD4A}" srcId="{D432AB7D-88BA-4748-BC1C-742E61A9817F}" destId="{B9648FA8-FCEC-4951-85E2-A77CD4D901EC}" srcOrd="2" destOrd="0" parTransId="{C5E12D3C-6314-4110-809F-5DB6F4BBB2E9}" sibTransId="{2528A91B-E8CA-4F3A-99A5-0910FF081584}"/>
    <dgm:cxn modelId="{A2E5E9AA-0030-4689-9127-10CC0D6F59AD}" type="presOf" srcId="{8F669ABE-586D-428A-90ED-CFF13A4BD378}" destId="{65A0F115-717E-4C55-95A7-4A74615F4123}" srcOrd="0" destOrd="0" presId="urn:microsoft.com/office/officeart/2005/8/layout/bProcess3"/>
    <dgm:cxn modelId="{004250AF-66DD-44DD-AAEF-C0FB6E1D7D1C}" type="presOf" srcId="{EC3C60BB-7E00-44A8-B948-0E88CF2219EE}" destId="{A74D6779-29AF-4CBA-9464-4FB7380F7494}" srcOrd="0" destOrd="0" presId="urn:microsoft.com/office/officeart/2005/8/layout/bProcess3"/>
    <dgm:cxn modelId="{B54A75B4-A32A-4668-8B5C-B0ADE7FE1FC7}" type="presOf" srcId="{6A8D28D2-F557-4233-8729-F66F676E4701}" destId="{3F5EB50F-A753-45E9-8123-897E56D15706}" srcOrd="0" destOrd="0" presId="urn:microsoft.com/office/officeart/2005/8/layout/bProcess3"/>
    <dgm:cxn modelId="{6CB904B9-936F-4719-9CAC-66742D7E9B8A}" type="presOf" srcId="{178743A3-9D9D-41F4-9D26-E4D3801B9D25}" destId="{1D95172C-4590-4953-B2E7-0AF4620B9B94}" srcOrd="0" destOrd="0" presId="urn:microsoft.com/office/officeart/2005/8/layout/bProcess3"/>
    <dgm:cxn modelId="{4AC7AEBD-A7AB-4200-B219-1D3A12E1DC15}" srcId="{D432AB7D-88BA-4748-BC1C-742E61A9817F}" destId="{178743A3-9D9D-41F4-9D26-E4D3801B9D25}" srcOrd="6" destOrd="0" parTransId="{C7C84A27-E932-45E1-AB48-147E0BFCA1CE}" sibTransId="{D3A77899-FDFB-48CC-B578-7EF97F788CBC}"/>
    <dgm:cxn modelId="{1E692BC6-CF7D-4366-A393-3AB587B0E1E7}" type="presOf" srcId="{DBE715CA-B05B-4D51-9D2F-FB245EA00368}" destId="{659379F9-09E3-4827-B8F4-B90E6A469B95}" srcOrd="1" destOrd="0" presId="urn:microsoft.com/office/officeart/2005/8/layout/bProcess3"/>
    <dgm:cxn modelId="{50CADBF1-86D3-4E2A-AD8B-233CDEBB5FBF}" type="presOf" srcId="{B9648FA8-FCEC-4951-85E2-A77CD4D901EC}" destId="{9722FAF2-CDAA-4C6C-B670-66D267DE626A}" srcOrd="0" destOrd="0" presId="urn:microsoft.com/office/officeart/2005/8/layout/bProcess3"/>
    <dgm:cxn modelId="{436257FB-C397-4476-B62A-0509DE0B5778}" type="presOf" srcId="{A10F88C0-90A5-47D1-BEF4-8B10E57F4B86}" destId="{54F09BB9-3B4A-48AA-9C5E-D3D326B570F2}" srcOrd="0" destOrd="0" presId="urn:microsoft.com/office/officeart/2005/8/layout/bProcess3"/>
    <dgm:cxn modelId="{3A2275BB-C2A1-4162-B07B-0818C336AE0E}" type="presParOf" srcId="{BB3F40A8-85CF-4CDB-95FE-B78380DAB0F3}" destId="{5E00BA99-CA92-41AF-AEB5-F8374A7349C1}" srcOrd="0" destOrd="0" presId="urn:microsoft.com/office/officeart/2005/8/layout/bProcess3"/>
    <dgm:cxn modelId="{D788CFB4-FBD0-42BF-B0BC-7C31ECAD021C}" type="presParOf" srcId="{BB3F40A8-85CF-4CDB-95FE-B78380DAB0F3}" destId="{D1D5B485-BB11-45A7-8AF9-424F4993DB99}" srcOrd="1" destOrd="0" presId="urn:microsoft.com/office/officeart/2005/8/layout/bProcess3"/>
    <dgm:cxn modelId="{F413F97E-B28B-4139-8596-CA1465A42BB4}" type="presParOf" srcId="{D1D5B485-BB11-45A7-8AF9-424F4993DB99}" destId="{2A8D5434-E511-4542-B283-DA04AED50CF0}" srcOrd="0" destOrd="0" presId="urn:microsoft.com/office/officeart/2005/8/layout/bProcess3"/>
    <dgm:cxn modelId="{B30484E2-3233-4BB4-95E2-EEA12CFFEA1F}" type="presParOf" srcId="{BB3F40A8-85CF-4CDB-95FE-B78380DAB0F3}" destId="{3F5EB50F-A753-45E9-8123-897E56D15706}" srcOrd="2" destOrd="0" presId="urn:microsoft.com/office/officeart/2005/8/layout/bProcess3"/>
    <dgm:cxn modelId="{8C23ACD9-F7E0-4D46-86A6-29F103C1358B}" type="presParOf" srcId="{BB3F40A8-85CF-4CDB-95FE-B78380DAB0F3}" destId="{A74D6779-29AF-4CBA-9464-4FB7380F7494}" srcOrd="3" destOrd="0" presId="urn:microsoft.com/office/officeart/2005/8/layout/bProcess3"/>
    <dgm:cxn modelId="{82D82EE6-C9AE-484D-BB82-E92E0AB24A45}" type="presParOf" srcId="{A74D6779-29AF-4CBA-9464-4FB7380F7494}" destId="{95301162-9E08-4A55-A74C-A0211C7C7BCA}" srcOrd="0" destOrd="0" presId="urn:microsoft.com/office/officeart/2005/8/layout/bProcess3"/>
    <dgm:cxn modelId="{24AC1269-1870-4697-AAD0-E7A4DEC9AF48}" type="presParOf" srcId="{BB3F40A8-85CF-4CDB-95FE-B78380DAB0F3}" destId="{9722FAF2-CDAA-4C6C-B670-66D267DE626A}" srcOrd="4" destOrd="0" presId="urn:microsoft.com/office/officeart/2005/8/layout/bProcess3"/>
    <dgm:cxn modelId="{EF9155F8-799A-45DB-8119-33147D30A098}" type="presParOf" srcId="{BB3F40A8-85CF-4CDB-95FE-B78380DAB0F3}" destId="{E6C39684-DB52-495F-A3F6-66EC5FF69C9A}" srcOrd="5" destOrd="0" presId="urn:microsoft.com/office/officeart/2005/8/layout/bProcess3"/>
    <dgm:cxn modelId="{B45D356F-B358-4B6B-BA6C-1FF762062B7A}" type="presParOf" srcId="{E6C39684-DB52-495F-A3F6-66EC5FF69C9A}" destId="{200AAB00-FE5C-4DCA-A3D7-F709621C2486}" srcOrd="0" destOrd="0" presId="urn:microsoft.com/office/officeart/2005/8/layout/bProcess3"/>
    <dgm:cxn modelId="{DDF6971B-EC40-42EF-A71D-484FACBC8F57}" type="presParOf" srcId="{BB3F40A8-85CF-4CDB-95FE-B78380DAB0F3}" destId="{B775A404-E77D-49DE-8E09-92152650363E}" srcOrd="6" destOrd="0" presId="urn:microsoft.com/office/officeart/2005/8/layout/bProcess3"/>
    <dgm:cxn modelId="{01A5C63A-1655-43F7-A1E5-53F3EABA7CDB}" type="presParOf" srcId="{BB3F40A8-85CF-4CDB-95FE-B78380DAB0F3}" destId="{7BA13ED4-1C40-43CA-9614-E70252C08083}" srcOrd="7" destOrd="0" presId="urn:microsoft.com/office/officeart/2005/8/layout/bProcess3"/>
    <dgm:cxn modelId="{7C2B3E4C-57FB-4E59-B317-C6874A0B64DB}" type="presParOf" srcId="{7BA13ED4-1C40-43CA-9614-E70252C08083}" destId="{659379F9-09E3-4827-B8F4-B90E6A469B95}" srcOrd="0" destOrd="0" presId="urn:microsoft.com/office/officeart/2005/8/layout/bProcess3"/>
    <dgm:cxn modelId="{ECD68752-070F-4480-9FA5-B7E3C78C56FB}" type="presParOf" srcId="{BB3F40A8-85CF-4CDB-95FE-B78380DAB0F3}" destId="{3CD470F5-5CB6-4397-8521-1624189676CD}" srcOrd="8" destOrd="0" presId="urn:microsoft.com/office/officeart/2005/8/layout/bProcess3"/>
    <dgm:cxn modelId="{F49585DA-DD79-48FB-A8CF-B5A450D58381}" type="presParOf" srcId="{BB3F40A8-85CF-4CDB-95FE-B78380DAB0F3}" destId="{56D355D0-F1B3-4A49-8D69-5678A0A88F0B}" srcOrd="9" destOrd="0" presId="urn:microsoft.com/office/officeart/2005/8/layout/bProcess3"/>
    <dgm:cxn modelId="{37F14F5B-6125-4D65-A276-9FB793AB955A}" type="presParOf" srcId="{56D355D0-F1B3-4A49-8D69-5678A0A88F0B}" destId="{E50F3EC7-D65F-4C7F-BD80-AA87488A056B}" srcOrd="0" destOrd="0" presId="urn:microsoft.com/office/officeart/2005/8/layout/bProcess3"/>
    <dgm:cxn modelId="{0212F17D-D103-404C-84F7-4193495FC26B}" type="presParOf" srcId="{BB3F40A8-85CF-4CDB-95FE-B78380DAB0F3}" destId="{54F09BB9-3B4A-48AA-9C5E-D3D326B570F2}" srcOrd="10" destOrd="0" presId="urn:microsoft.com/office/officeart/2005/8/layout/bProcess3"/>
    <dgm:cxn modelId="{DBC856EA-7297-4A43-AB23-9DA2B8D0CC9B}" type="presParOf" srcId="{BB3F40A8-85CF-4CDB-95FE-B78380DAB0F3}" destId="{65A0F115-717E-4C55-95A7-4A74615F4123}" srcOrd="11" destOrd="0" presId="urn:microsoft.com/office/officeart/2005/8/layout/bProcess3"/>
    <dgm:cxn modelId="{7F095725-B8D1-4947-BC4B-89E4359714FD}" type="presParOf" srcId="{65A0F115-717E-4C55-95A7-4A74615F4123}" destId="{0D4EF305-A864-4B40-BC5B-58F911316AF3}" srcOrd="0" destOrd="0" presId="urn:microsoft.com/office/officeart/2005/8/layout/bProcess3"/>
    <dgm:cxn modelId="{C260E845-12D1-4DBE-9FD0-03388A521341}" type="presParOf" srcId="{BB3F40A8-85CF-4CDB-95FE-B78380DAB0F3}" destId="{1D95172C-4590-4953-B2E7-0AF4620B9B94}" srcOrd="12" destOrd="0" presId="urn:microsoft.com/office/officeart/2005/8/layout/b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9269FC-ED32-4009-B075-BBC05C751F2A}">
      <dsp:nvSpPr>
        <dsp:cNvPr id="0" name=""/>
        <dsp:cNvSpPr/>
      </dsp:nvSpPr>
      <dsp:spPr>
        <a:xfrm>
          <a:off x="5238" y="2000"/>
          <a:ext cx="8117522" cy="25982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6500" kern="1200" dirty="0"/>
            <a:t>矩阵那些事儿</a:t>
          </a:r>
        </a:p>
      </dsp:txBody>
      <dsp:txXfrm>
        <a:off x="81337" y="78099"/>
        <a:ext cx="7965324" cy="2446010"/>
      </dsp:txXfrm>
    </dsp:sp>
    <dsp:sp modelId="{8BB635A2-B588-4A5A-93D7-E1A34A7E721D}">
      <dsp:nvSpPr>
        <dsp:cNvPr id="0" name=""/>
        <dsp:cNvSpPr/>
      </dsp:nvSpPr>
      <dsp:spPr>
        <a:xfrm>
          <a:off x="5238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/>
        </a:solidFill>
        <a:ln w="28575" cap="rnd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1"/>
        </a:fillRef>
        <a:effectRef idx="1">
          <a:schemeClr val="accent1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矩阵概念</a:t>
          </a:r>
        </a:p>
      </dsp:txBody>
      <dsp:txXfrm>
        <a:off x="25319" y="2838539"/>
        <a:ext cx="645439" cy="2558046"/>
      </dsp:txXfrm>
    </dsp:sp>
    <dsp:sp modelId="{8483BEF2-13A6-404B-9FDF-62516FCAD61B}">
      <dsp:nvSpPr>
        <dsp:cNvPr id="0" name=""/>
        <dsp:cNvSpPr/>
      </dsp:nvSpPr>
      <dsp:spPr>
        <a:xfrm>
          <a:off x="748430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矩阵书写与操作</a:t>
          </a:r>
        </a:p>
      </dsp:txBody>
      <dsp:txXfrm>
        <a:off x="768511" y="2838539"/>
        <a:ext cx="645439" cy="2558046"/>
      </dsp:txXfrm>
    </dsp:sp>
    <dsp:sp modelId="{F27F939F-F06F-4278-881E-A19F2577F4ED}">
      <dsp:nvSpPr>
        <dsp:cNvPr id="0" name=""/>
        <dsp:cNvSpPr/>
      </dsp:nvSpPr>
      <dsp:spPr>
        <a:xfrm>
          <a:off x="1491622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/>
        </a:solidFill>
        <a:ln w="28575" cap="rnd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1"/>
        </a:fillRef>
        <a:effectRef idx="1">
          <a:schemeClr val="accent1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矩阵索引</a:t>
          </a:r>
        </a:p>
      </dsp:txBody>
      <dsp:txXfrm>
        <a:off x="1511703" y="2838539"/>
        <a:ext cx="645439" cy="2558046"/>
      </dsp:txXfrm>
    </dsp:sp>
    <dsp:sp modelId="{BE8AF2EE-11EB-468B-936E-A6111787826D}">
      <dsp:nvSpPr>
        <dsp:cNvPr id="0" name=""/>
        <dsp:cNvSpPr/>
      </dsp:nvSpPr>
      <dsp:spPr>
        <a:xfrm>
          <a:off x="2234815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/>
        </a:solidFill>
        <a:ln w="28575" cap="rnd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1"/>
        </a:fillRef>
        <a:effectRef idx="1">
          <a:schemeClr val="accent1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数值类型</a:t>
          </a:r>
        </a:p>
      </dsp:txBody>
      <dsp:txXfrm>
        <a:off x="2254896" y="2838539"/>
        <a:ext cx="645439" cy="2558046"/>
      </dsp:txXfrm>
    </dsp:sp>
    <dsp:sp modelId="{5EA72346-DEA9-4164-B337-1FA996E5E674}">
      <dsp:nvSpPr>
        <dsp:cNvPr id="0" name=""/>
        <dsp:cNvSpPr/>
      </dsp:nvSpPr>
      <dsp:spPr>
        <a:xfrm>
          <a:off x="2978007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4"/>
        </a:solidFill>
        <a:ln w="28575" cap="rnd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解方程组</a:t>
          </a:r>
        </a:p>
      </dsp:txBody>
      <dsp:txXfrm>
        <a:off x="2998088" y="2838539"/>
        <a:ext cx="645439" cy="2558046"/>
      </dsp:txXfrm>
    </dsp:sp>
    <dsp:sp modelId="{A185A186-CA22-430B-92EF-5363BBF3A06F}">
      <dsp:nvSpPr>
        <dsp:cNvPr id="0" name=""/>
        <dsp:cNvSpPr/>
      </dsp:nvSpPr>
      <dsp:spPr>
        <a:xfrm>
          <a:off x="3721199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特殊矩阵</a:t>
          </a:r>
        </a:p>
      </dsp:txBody>
      <dsp:txXfrm>
        <a:off x="3741280" y="2838539"/>
        <a:ext cx="645439" cy="2558046"/>
      </dsp:txXfrm>
    </dsp:sp>
    <dsp:sp modelId="{B8AB971C-82F6-4160-B81B-2E0AB19E0805}">
      <dsp:nvSpPr>
        <dsp:cNvPr id="0" name=""/>
        <dsp:cNvSpPr/>
      </dsp:nvSpPr>
      <dsp:spPr>
        <a:xfrm>
          <a:off x="4464391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矩阵运算</a:t>
          </a:r>
        </a:p>
      </dsp:txBody>
      <dsp:txXfrm>
        <a:off x="4484472" y="2838539"/>
        <a:ext cx="645439" cy="2558046"/>
      </dsp:txXfrm>
    </dsp:sp>
    <dsp:sp modelId="{7C35E5C6-EBEB-4114-96C3-9C1A80F5621F}">
      <dsp:nvSpPr>
        <dsp:cNvPr id="0" name=""/>
        <dsp:cNvSpPr/>
      </dsp:nvSpPr>
      <dsp:spPr>
        <a:xfrm>
          <a:off x="5207583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矩阵二维图形变换</a:t>
          </a:r>
        </a:p>
      </dsp:txBody>
      <dsp:txXfrm>
        <a:off x="5227664" y="2838539"/>
        <a:ext cx="645439" cy="2558046"/>
      </dsp:txXfrm>
    </dsp:sp>
    <dsp:sp modelId="{49EE0570-A81A-48F3-83D6-4F5149E19B08}">
      <dsp:nvSpPr>
        <dsp:cNvPr id="0" name=""/>
        <dsp:cNvSpPr/>
      </dsp:nvSpPr>
      <dsp:spPr>
        <a:xfrm>
          <a:off x="5950775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矩阵三维图形变换</a:t>
          </a:r>
        </a:p>
      </dsp:txBody>
      <dsp:txXfrm>
        <a:off x="5970856" y="2838539"/>
        <a:ext cx="645439" cy="2558046"/>
      </dsp:txXfrm>
    </dsp:sp>
    <dsp:sp modelId="{5028EA6A-C776-4220-8F62-F272D3445942}">
      <dsp:nvSpPr>
        <dsp:cNvPr id="0" name=""/>
        <dsp:cNvSpPr/>
      </dsp:nvSpPr>
      <dsp:spPr>
        <a:xfrm>
          <a:off x="6693967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矩阵齐次坐标变换</a:t>
          </a:r>
        </a:p>
      </dsp:txBody>
      <dsp:txXfrm>
        <a:off x="6714048" y="2838539"/>
        <a:ext cx="645439" cy="2558046"/>
      </dsp:txXfrm>
    </dsp:sp>
    <dsp:sp modelId="{EF3BDE41-4ABA-4E87-BA91-8F5949655DD1}">
      <dsp:nvSpPr>
        <dsp:cNvPr id="0" name=""/>
        <dsp:cNvSpPr/>
      </dsp:nvSpPr>
      <dsp:spPr>
        <a:xfrm>
          <a:off x="7437159" y="2818458"/>
          <a:ext cx="685601" cy="25982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矩阵分解</a:t>
          </a:r>
        </a:p>
      </dsp:txBody>
      <dsp:txXfrm>
        <a:off x="7457240" y="2838539"/>
        <a:ext cx="645439" cy="255804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E36665-E397-4CD9-9D70-FCB952E2D8C0}">
      <dsp:nvSpPr>
        <dsp:cNvPr id="0" name=""/>
        <dsp:cNvSpPr/>
      </dsp:nvSpPr>
      <dsp:spPr>
        <a:xfrm>
          <a:off x="3249274" y="2709333"/>
          <a:ext cx="364073" cy="242808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2036" y="0"/>
              </a:lnTo>
              <a:lnTo>
                <a:pt x="182036" y="2428081"/>
              </a:lnTo>
              <a:lnTo>
                <a:pt x="364073" y="2428081"/>
              </a:lnTo>
            </a:path>
          </a:pathLst>
        </a:custGeom>
        <a:noFill/>
        <a:ln w="15875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800" kern="1200"/>
        </a:p>
      </dsp:txBody>
      <dsp:txXfrm>
        <a:off x="3369930" y="3861993"/>
        <a:ext cx="122761" cy="122761"/>
      </dsp:txXfrm>
    </dsp:sp>
    <dsp:sp modelId="{C34D1988-1589-4260-8B42-B67A98FA5E13}">
      <dsp:nvSpPr>
        <dsp:cNvPr id="0" name=""/>
        <dsp:cNvSpPr/>
      </dsp:nvSpPr>
      <dsp:spPr>
        <a:xfrm>
          <a:off x="3249274" y="2709333"/>
          <a:ext cx="364073" cy="17343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2036" y="0"/>
              </a:lnTo>
              <a:lnTo>
                <a:pt x="182036" y="1734343"/>
              </a:lnTo>
              <a:lnTo>
                <a:pt x="364073" y="1734343"/>
              </a:lnTo>
            </a:path>
          </a:pathLst>
        </a:custGeom>
        <a:noFill/>
        <a:ln w="15875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00" kern="1200"/>
        </a:p>
      </dsp:txBody>
      <dsp:txXfrm>
        <a:off x="3387007" y="3532201"/>
        <a:ext cx="88607" cy="88607"/>
      </dsp:txXfrm>
    </dsp:sp>
    <dsp:sp modelId="{5A14CDBD-A814-407C-8626-8AE7860CB261}">
      <dsp:nvSpPr>
        <dsp:cNvPr id="0" name=""/>
        <dsp:cNvSpPr/>
      </dsp:nvSpPr>
      <dsp:spPr>
        <a:xfrm>
          <a:off x="3249274" y="2709333"/>
          <a:ext cx="364073" cy="10406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2036" y="0"/>
              </a:lnTo>
              <a:lnTo>
                <a:pt x="182036" y="1040606"/>
              </a:lnTo>
              <a:lnTo>
                <a:pt x="364073" y="1040606"/>
              </a:lnTo>
            </a:path>
          </a:pathLst>
        </a:custGeom>
        <a:noFill/>
        <a:ln w="15875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403749" y="3202075"/>
        <a:ext cx="55122" cy="55122"/>
      </dsp:txXfrm>
    </dsp:sp>
    <dsp:sp modelId="{2A03A5EC-1E41-4952-BA90-75D688097D39}">
      <dsp:nvSpPr>
        <dsp:cNvPr id="0" name=""/>
        <dsp:cNvSpPr/>
      </dsp:nvSpPr>
      <dsp:spPr>
        <a:xfrm>
          <a:off x="3249274" y="2709333"/>
          <a:ext cx="364073" cy="3468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82036" y="0"/>
              </a:lnTo>
              <a:lnTo>
                <a:pt x="182036" y="346868"/>
              </a:lnTo>
              <a:lnTo>
                <a:pt x="364073" y="346868"/>
              </a:lnTo>
            </a:path>
          </a:pathLst>
        </a:custGeom>
        <a:noFill/>
        <a:ln w="15875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418739" y="2870196"/>
        <a:ext cx="25142" cy="25142"/>
      </dsp:txXfrm>
    </dsp:sp>
    <dsp:sp modelId="{70CAD329-539E-49B6-8FF9-39D57AFBFA85}">
      <dsp:nvSpPr>
        <dsp:cNvPr id="0" name=""/>
        <dsp:cNvSpPr/>
      </dsp:nvSpPr>
      <dsp:spPr>
        <a:xfrm>
          <a:off x="3249274" y="2362464"/>
          <a:ext cx="364073" cy="346868"/>
        </a:xfrm>
        <a:custGeom>
          <a:avLst/>
          <a:gdLst/>
          <a:ahLst/>
          <a:cxnLst/>
          <a:rect l="0" t="0" r="0" b="0"/>
          <a:pathLst>
            <a:path>
              <a:moveTo>
                <a:pt x="0" y="346868"/>
              </a:moveTo>
              <a:lnTo>
                <a:pt x="182036" y="346868"/>
              </a:lnTo>
              <a:lnTo>
                <a:pt x="182036" y="0"/>
              </a:lnTo>
              <a:lnTo>
                <a:pt x="364073" y="0"/>
              </a:lnTo>
            </a:path>
          </a:pathLst>
        </a:custGeom>
        <a:noFill/>
        <a:ln w="15875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418739" y="2523327"/>
        <a:ext cx="25142" cy="25142"/>
      </dsp:txXfrm>
    </dsp:sp>
    <dsp:sp modelId="{75E4245B-6C36-4C72-B507-DC833F10AFC1}">
      <dsp:nvSpPr>
        <dsp:cNvPr id="0" name=""/>
        <dsp:cNvSpPr/>
      </dsp:nvSpPr>
      <dsp:spPr>
        <a:xfrm>
          <a:off x="3249274" y="1668727"/>
          <a:ext cx="364073" cy="1040606"/>
        </a:xfrm>
        <a:custGeom>
          <a:avLst/>
          <a:gdLst/>
          <a:ahLst/>
          <a:cxnLst/>
          <a:rect l="0" t="0" r="0" b="0"/>
          <a:pathLst>
            <a:path>
              <a:moveTo>
                <a:pt x="0" y="1040606"/>
              </a:moveTo>
              <a:lnTo>
                <a:pt x="182036" y="1040606"/>
              </a:lnTo>
              <a:lnTo>
                <a:pt x="182036" y="0"/>
              </a:lnTo>
              <a:lnTo>
                <a:pt x="364073" y="0"/>
              </a:lnTo>
            </a:path>
          </a:pathLst>
        </a:custGeom>
        <a:noFill/>
        <a:ln w="15875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403749" y="2161468"/>
        <a:ext cx="55122" cy="55122"/>
      </dsp:txXfrm>
    </dsp:sp>
    <dsp:sp modelId="{40299871-6405-4024-A6CA-B4FF41577CEF}">
      <dsp:nvSpPr>
        <dsp:cNvPr id="0" name=""/>
        <dsp:cNvSpPr/>
      </dsp:nvSpPr>
      <dsp:spPr>
        <a:xfrm>
          <a:off x="3249274" y="974989"/>
          <a:ext cx="364073" cy="1734343"/>
        </a:xfrm>
        <a:custGeom>
          <a:avLst/>
          <a:gdLst/>
          <a:ahLst/>
          <a:cxnLst/>
          <a:rect l="0" t="0" r="0" b="0"/>
          <a:pathLst>
            <a:path>
              <a:moveTo>
                <a:pt x="0" y="1734343"/>
              </a:moveTo>
              <a:lnTo>
                <a:pt x="182036" y="1734343"/>
              </a:lnTo>
              <a:lnTo>
                <a:pt x="182036" y="0"/>
              </a:lnTo>
              <a:lnTo>
                <a:pt x="364073" y="0"/>
              </a:lnTo>
            </a:path>
          </a:pathLst>
        </a:custGeom>
        <a:noFill/>
        <a:ln w="15875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00" kern="1200"/>
        </a:p>
      </dsp:txBody>
      <dsp:txXfrm>
        <a:off x="3387007" y="1797857"/>
        <a:ext cx="88607" cy="88607"/>
      </dsp:txXfrm>
    </dsp:sp>
    <dsp:sp modelId="{4EE3E130-5BDA-44A0-88FA-34A9D81A4DBE}">
      <dsp:nvSpPr>
        <dsp:cNvPr id="0" name=""/>
        <dsp:cNvSpPr/>
      </dsp:nvSpPr>
      <dsp:spPr>
        <a:xfrm>
          <a:off x="3249274" y="281252"/>
          <a:ext cx="364073" cy="2428081"/>
        </a:xfrm>
        <a:custGeom>
          <a:avLst/>
          <a:gdLst/>
          <a:ahLst/>
          <a:cxnLst/>
          <a:rect l="0" t="0" r="0" b="0"/>
          <a:pathLst>
            <a:path>
              <a:moveTo>
                <a:pt x="0" y="2428081"/>
              </a:moveTo>
              <a:lnTo>
                <a:pt x="182036" y="2428081"/>
              </a:lnTo>
              <a:lnTo>
                <a:pt x="182036" y="0"/>
              </a:lnTo>
              <a:lnTo>
                <a:pt x="364073" y="0"/>
              </a:lnTo>
            </a:path>
          </a:pathLst>
        </a:custGeom>
        <a:noFill/>
        <a:ln w="15875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800" kern="1200"/>
        </a:p>
      </dsp:txBody>
      <dsp:txXfrm>
        <a:off x="3369930" y="1433912"/>
        <a:ext cx="122761" cy="122761"/>
      </dsp:txXfrm>
    </dsp:sp>
    <dsp:sp modelId="{08A18821-A376-4D3B-92A4-CCD0638EFF09}">
      <dsp:nvSpPr>
        <dsp:cNvPr id="0" name=""/>
        <dsp:cNvSpPr/>
      </dsp:nvSpPr>
      <dsp:spPr>
        <a:xfrm rot="16200000">
          <a:off x="1511279" y="2431838"/>
          <a:ext cx="2921000" cy="5549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90" tIns="21590" rIns="21590" bIns="2159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400" kern="1200" dirty="0"/>
            <a:t>知识点</a:t>
          </a:r>
        </a:p>
      </dsp:txBody>
      <dsp:txXfrm>
        <a:off x="1511279" y="2431838"/>
        <a:ext cx="2921000" cy="554990"/>
      </dsp:txXfrm>
    </dsp:sp>
    <dsp:sp modelId="{BC316723-649A-4669-9E13-C62E179A7F96}">
      <dsp:nvSpPr>
        <dsp:cNvPr id="0" name=""/>
        <dsp:cNvSpPr/>
      </dsp:nvSpPr>
      <dsp:spPr>
        <a:xfrm>
          <a:off x="3613348" y="3757"/>
          <a:ext cx="1820367" cy="5549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100" kern="1200" dirty="0" err="1"/>
            <a:t>nargin</a:t>
          </a:r>
          <a:endParaRPr lang="zh-CN" altLang="en-US" sz="3100" kern="1200" dirty="0"/>
        </a:p>
      </dsp:txBody>
      <dsp:txXfrm>
        <a:off x="3613348" y="3757"/>
        <a:ext cx="1820367" cy="554990"/>
      </dsp:txXfrm>
    </dsp:sp>
    <dsp:sp modelId="{19CB8C4F-E314-4BBC-9571-8A12D77D3086}">
      <dsp:nvSpPr>
        <dsp:cNvPr id="0" name=""/>
        <dsp:cNvSpPr/>
      </dsp:nvSpPr>
      <dsp:spPr>
        <a:xfrm>
          <a:off x="3613348" y="697494"/>
          <a:ext cx="1820367" cy="554990"/>
        </a:xfrm>
        <a:prstGeom prst="rect">
          <a:avLst/>
        </a:prstGeom>
        <a:solidFill>
          <a:schemeClr val="lt1"/>
        </a:solidFill>
        <a:ln w="15875" cap="rnd" cmpd="sng" algn="ctr">
          <a:solidFill>
            <a:schemeClr val="accent3">
              <a:hueMod val="94000"/>
            </a:schemeClr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100" kern="1200" dirty="0"/>
            <a:t>if</a:t>
          </a:r>
          <a:r>
            <a:rPr lang="zh-CN" altLang="en-US" sz="3100" kern="1200" dirty="0"/>
            <a:t>语句</a:t>
          </a:r>
        </a:p>
      </dsp:txBody>
      <dsp:txXfrm>
        <a:off x="3613348" y="697494"/>
        <a:ext cx="1820367" cy="554990"/>
      </dsp:txXfrm>
    </dsp:sp>
    <dsp:sp modelId="{E0115234-08AF-4DE5-8494-0DBE3193CC94}">
      <dsp:nvSpPr>
        <dsp:cNvPr id="0" name=""/>
        <dsp:cNvSpPr/>
      </dsp:nvSpPr>
      <dsp:spPr>
        <a:xfrm>
          <a:off x="3613348" y="1391232"/>
          <a:ext cx="1820367" cy="5549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100" kern="1200" dirty="0"/>
            <a:t>error</a:t>
          </a:r>
          <a:endParaRPr lang="zh-CN" altLang="en-US" sz="3100" kern="1200" dirty="0"/>
        </a:p>
      </dsp:txBody>
      <dsp:txXfrm>
        <a:off x="3613348" y="1391232"/>
        <a:ext cx="1820367" cy="554990"/>
      </dsp:txXfrm>
    </dsp:sp>
    <dsp:sp modelId="{AC819491-6E6C-4BC0-9E42-01D45D1C2706}">
      <dsp:nvSpPr>
        <dsp:cNvPr id="0" name=""/>
        <dsp:cNvSpPr/>
      </dsp:nvSpPr>
      <dsp:spPr>
        <a:xfrm>
          <a:off x="3613348" y="2084969"/>
          <a:ext cx="1820367" cy="5549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100" kern="1200" dirty="0"/>
            <a:t>warning</a:t>
          </a:r>
          <a:endParaRPr lang="zh-CN" altLang="en-US" sz="3100" kern="1200" dirty="0"/>
        </a:p>
      </dsp:txBody>
      <dsp:txXfrm>
        <a:off x="3613348" y="2084969"/>
        <a:ext cx="1820367" cy="554990"/>
      </dsp:txXfrm>
    </dsp:sp>
    <dsp:sp modelId="{C6261E64-421C-4199-9B63-4BC752DFAB0F}">
      <dsp:nvSpPr>
        <dsp:cNvPr id="0" name=""/>
        <dsp:cNvSpPr/>
      </dsp:nvSpPr>
      <dsp:spPr>
        <a:xfrm>
          <a:off x="3613348" y="2778707"/>
          <a:ext cx="1820367" cy="554990"/>
        </a:xfrm>
        <a:prstGeom prst="rect">
          <a:avLst/>
        </a:prstGeom>
        <a:solidFill>
          <a:schemeClr val="lt1"/>
        </a:solidFill>
        <a:ln w="15875" cap="rnd" cmpd="sng" algn="ctr">
          <a:solidFill>
            <a:schemeClr val="accent1">
              <a:hueMod val="94000"/>
            </a:schemeClr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100" kern="1200" dirty="0"/>
            <a:t>while</a:t>
          </a:r>
          <a:r>
            <a:rPr lang="zh-CN" altLang="en-US" sz="3100" kern="1200" dirty="0"/>
            <a:t>语句</a:t>
          </a:r>
        </a:p>
      </dsp:txBody>
      <dsp:txXfrm>
        <a:off x="3613348" y="2778707"/>
        <a:ext cx="1820367" cy="554990"/>
      </dsp:txXfrm>
    </dsp:sp>
    <dsp:sp modelId="{BFC338ED-3EBD-4F9D-8CBE-2B086DBA0F2C}">
      <dsp:nvSpPr>
        <dsp:cNvPr id="0" name=""/>
        <dsp:cNvSpPr/>
      </dsp:nvSpPr>
      <dsp:spPr>
        <a:xfrm>
          <a:off x="3613348" y="3472444"/>
          <a:ext cx="1820367" cy="554990"/>
        </a:xfrm>
        <a:prstGeom prst="rect">
          <a:avLst/>
        </a:prstGeom>
        <a:solidFill>
          <a:schemeClr val="lt1"/>
        </a:solidFill>
        <a:ln w="15875" cap="rnd" cmpd="sng" algn="ctr">
          <a:solidFill>
            <a:schemeClr val="accent2">
              <a:hueMod val="94000"/>
            </a:schemeClr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100" kern="1200" dirty="0"/>
            <a:t>for</a:t>
          </a:r>
          <a:r>
            <a:rPr lang="zh-CN" altLang="en-US" sz="3100" kern="1200" dirty="0"/>
            <a:t>循环</a:t>
          </a:r>
        </a:p>
      </dsp:txBody>
      <dsp:txXfrm>
        <a:off x="3613348" y="3472444"/>
        <a:ext cx="1820367" cy="554990"/>
      </dsp:txXfrm>
    </dsp:sp>
    <dsp:sp modelId="{F3CD1F8D-5454-499D-9FA0-9C917482B44B}">
      <dsp:nvSpPr>
        <dsp:cNvPr id="0" name=""/>
        <dsp:cNvSpPr/>
      </dsp:nvSpPr>
      <dsp:spPr>
        <a:xfrm>
          <a:off x="3613348" y="4166182"/>
          <a:ext cx="1820367" cy="5549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100" kern="1200" dirty="0"/>
            <a:t>return</a:t>
          </a:r>
          <a:endParaRPr lang="zh-CN" altLang="en-US" sz="3100" kern="1200" dirty="0"/>
        </a:p>
      </dsp:txBody>
      <dsp:txXfrm>
        <a:off x="3613348" y="4166182"/>
        <a:ext cx="1820367" cy="554990"/>
      </dsp:txXfrm>
    </dsp:sp>
    <dsp:sp modelId="{FBD92885-4E37-4C53-A53C-1632C37C0EF0}">
      <dsp:nvSpPr>
        <dsp:cNvPr id="0" name=""/>
        <dsp:cNvSpPr/>
      </dsp:nvSpPr>
      <dsp:spPr>
        <a:xfrm>
          <a:off x="3613348" y="4859919"/>
          <a:ext cx="1820367" cy="554990"/>
        </a:xfrm>
        <a:prstGeom prst="rect">
          <a:avLst/>
        </a:prstGeom>
        <a:solidFill>
          <a:schemeClr val="lt1"/>
        </a:solidFill>
        <a:ln w="15875" cap="rnd" cmpd="sng" algn="ctr">
          <a:solidFill>
            <a:schemeClr val="accent1">
              <a:hueMod val="94000"/>
            </a:schemeClr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kern="1200" dirty="0"/>
            <a:t>子函数</a:t>
          </a:r>
        </a:p>
      </dsp:txBody>
      <dsp:txXfrm>
        <a:off x="3613348" y="4859919"/>
        <a:ext cx="1820367" cy="55499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D5B485-BB11-45A7-8AF9-424F4993DB99}">
      <dsp:nvSpPr>
        <dsp:cNvPr id="0" name=""/>
        <dsp:cNvSpPr/>
      </dsp:nvSpPr>
      <dsp:spPr>
        <a:xfrm>
          <a:off x="2349962" y="716822"/>
          <a:ext cx="508872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08872" y="45720"/>
              </a:lnTo>
            </a:path>
          </a:pathLst>
        </a:custGeom>
        <a:noFill/>
        <a:ln w="952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590911" y="759845"/>
        <a:ext cx="26973" cy="5394"/>
      </dsp:txXfrm>
    </dsp:sp>
    <dsp:sp modelId="{5E00BA99-CA92-41AF-AEB5-F8374A7349C1}">
      <dsp:nvSpPr>
        <dsp:cNvPr id="0" name=""/>
        <dsp:cNvSpPr/>
      </dsp:nvSpPr>
      <dsp:spPr>
        <a:xfrm>
          <a:off x="6230" y="58883"/>
          <a:ext cx="2345531" cy="140731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kern="1200" dirty="0"/>
            <a:t>判断输入：方阵、空</a:t>
          </a:r>
        </a:p>
      </dsp:txBody>
      <dsp:txXfrm>
        <a:off x="6230" y="58883"/>
        <a:ext cx="2345531" cy="1407318"/>
      </dsp:txXfrm>
    </dsp:sp>
    <dsp:sp modelId="{A74D6779-29AF-4CBA-9464-4FB7380F7494}">
      <dsp:nvSpPr>
        <dsp:cNvPr id="0" name=""/>
        <dsp:cNvSpPr/>
      </dsp:nvSpPr>
      <dsp:spPr>
        <a:xfrm>
          <a:off x="5234965" y="716822"/>
          <a:ext cx="508872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08872" y="45720"/>
              </a:lnTo>
            </a:path>
          </a:pathLst>
        </a:custGeom>
        <a:noFill/>
        <a:ln w="952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5475914" y="759845"/>
        <a:ext cx="26973" cy="5394"/>
      </dsp:txXfrm>
    </dsp:sp>
    <dsp:sp modelId="{3F5EB50F-A753-45E9-8123-897E56D15706}">
      <dsp:nvSpPr>
        <dsp:cNvPr id="0" name=""/>
        <dsp:cNvSpPr/>
      </dsp:nvSpPr>
      <dsp:spPr>
        <a:xfrm>
          <a:off x="2891234" y="58883"/>
          <a:ext cx="2345531" cy="140731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kern="1200" dirty="0"/>
            <a:t>判断</a:t>
          </a:r>
          <a:r>
            <a:rPr lang="en-US" altLang="zh-CN" sz="3200" kern="1200" dirty="0"/>
            <a:t>0</a:t>
          </a:r>
          <a:r>
            <a:rPr lang="zh-CN" altLang="en-US" sz="3200" kern="1200" dirty="0"/>
            <a:t>行</a:t>
          </a:r>
          <a:r>
            <a:rPr lang="en-US" altLang="zh-CN" sz="3200" kern="1200" dirty="0"/>
            <a:t>0</a:t>
          </a:r>
          <a:r>
            <a:rPr lang="zh-CN" altLang="en-US" sz="3200" kern="1200" dirty="0"/>
            <a:t>列</a:t>
          </a:r>
        </a:p>
      </dsp:txBody>
      <dsp:txXfrm>
        <a:off x="2891234" y="58883"/>
        <a:ext cx="2345531" cy="1407318"/>
      </dsp:txXfrm>
    </dsp:sp>
    <dsp:sp modelId="{E6C39684-DB52-495F-A3F6-66EC5FF69C9A}">
      <dsp:nvSpPr>
        <dsp:cNvPr id="0" name=""/>
        <dsp:cNvSpPr/>
      </dsp:nvSpPr>
      <dsp:spPr>
        <a:xfrm>
          <a:off x="1178996" y="1464401"/>
          <a:ext cx="5770006" cy="508872"/>
        </a:xfrm>
        <a:custGeom>
          <a:avLst/>
          <a:gdLst/>
          <a:ahLst/>
          <a:cxnLst/>
          <a:rect l="0" t="0" r="0" b="0"/>
          <a:pathLst>
            <a:path>
              <a:moveTo>
                <a:pt x="5770006" y="0"/>
              </a:moveTo>
              <a:lnTo>
                <a:pt x="5770006" y="271536"/>
              </a:lnTo>
              <a:lnTo>
                <a:pt x="0" y="271536"/>
              </a:lnTo>
              <a:lnTo>
                <a:pt x="0" y="508872"/>
              </a:lnTo>
            </a:path>
          </a:pathLst>
        </a:custGeom>
        <a:noFill/>
        <a:ln w="952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919120" y="1716140"/>
        <a:ext cx="289758" cy="5394"/>
      </dsp:txXfrm>
    </dsp:sp>
    <dsp:sp modelId="{9722FAF2-CDAA-4C6C-B670-66D267DE626A}">
      <dsp:nvSpPr>
        <dsp:cNvPr id="0" name=""/>
        <dsp:cNvSpPr/>
      </dsp:nvSpPr>
      <dsp:spPr>
        <a:xfrm>
          <a:off x="5776237" y="58883"/>
          <a:ext cx="2345531" cy="140731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kern="1200" dirty="0"/>
            <a:t>寻找第</a:t>
          </a:r>
          <a:r>
            <a:rPr lang="en-US" altLang="zh-CN" sz="3200" kern="1200" dirty="0" err="1"/>
            <a:t>i</a:t>
          </a:r>
          <a:r>
            <a:rPr lang="zh-CN" altLang="en-US" sz="3200" kern="1200" dirty="0"/>
            <a:t>列不为</a:t>
          </a:r>
          <a:r>
            <a:rPr lang="en-US" altLang="zh-CN" sz="3200" kern="1200" dirty="0"/>
            <a:t>0</a:t>
          </a:r>
          <a:r>
            <a:rPr lang="zh-CN" altLang="en-US" sz="3200" kern="1200" dirty="0"/>
            <a:t>元素</a:t>
          </a:r>
        </a:p>
      </dsp:txBody>
      <dsp:txXfrm>
        <a:off x="5776237" y="58883"/>
        <a:ext cx="2345531" cy="1407318"/>
      </dsp:txXfrm>
    </dsp:sp>
    <dsp:sp modelId="{7BA13ED4-1C40-43CA-9614-E70252C08083}">
      <dsp:nvSpPr>
        <dsp:cNvPr id="0" name=""/>
        <dsp:cNvSpPr/>
      </dsp:nvSpPr>
      <dsp:spPr>
        <a:xfrm>
          <a:off x="2349962" y="2663613"/>
          <a:ext cx="508872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08872" y="45720"/>
              </a:lnTo>
            </a:path>
          </a:pathLst>
        </a:custGeom>
        <a:noFill/>
        <a:ln w="952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590911" y="2706636"/>
        <a:ext cx="26973" cy="5394"/>
      </dsp:txXfrm>
    </dsp:sp>
    <dsp:sp modelId="{B775A404-E77D-49DE-8E09-92152650363E}">
      <dsp:nvSpPr>
        <dsp:cNvPr id="0" name=""/>
        <dsp:cNvSpPr/>
      </dsp:nvSpPr>
      <dsp:spPr>
        <a:xfrm>
          <a:off x="6230" y="2005674"/>
          <a:ext cx="2345531" cy="140731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kern="1200" dirty="0"/>
            <a:t>第</a:t>
          </a:r>
          <a:r>
            <a:rPr lang="en-US" altLang="zh-CN" sz="3200" kern="1200" dirty="0" err="1"/>
            <a:t>i</a:t>
          </a:r>
          <a:r>
            <a:rPr lang="zh-CN" altLang="en-US" sz="3200" kern="1200" dirty="0"/>
            <a:t>列化简</a:t>
          </a:r>
        </a:p>
      </dsp:txBody>
      <dsp:txXfrm>
        <a:off x="6230" y="2005674"/>
        <a:ext cx="2345531" cy="1407318"/>
      </dsp:txXfrm>
    </dsp:sp>
    <dsp:sp modelId="{56D355D0-F1B3-4A49-8D69-5678A0A88F0B}">
      <dsp:nvSpPr>
        <dsp:cNvPr id="0" name=""/>
        <dsp:cNvSpPr/>
      </dsp:nvSpPr>
      <dsp:spPr>
        <a:xfrm>
          <a:off x="5234965" y="2663613"/>
          <a:ext cx="508872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08872" y="45720"/>
              </a:lnTo>
            </a:path>
          </a:pathLst>
        </a:custGeom>
        <a:noFill/>
        <a:ln w="952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5475914" y="2706636"/>
        <a:ext cx="26973" cy="5394"/>
      </dsp:txXfrm>
    </dsp:sp>
    <dsp:sp modelId="{3CD470F5-5CB6-4397-8521-1624189676CD}">
      <dsp:nvSpPr>
        <dsp:cNvPr id="0" name=""/>
        <dsp:cNvSpPr/>
      </dsp:nvSpPr>
      <dsp:spPr>
        <a:xfrm>
          <a:off x="2891234" y="2005674"/>
          <a:ext cx="2345531" cy="140731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kern="1200" dirty="0"/>
            <a:t>按列展开</a:t>
          </a:r>
        </a:p>
      </dsp:txBody>
      <dsp:txXfrm>
        <a:off x="2891234" y="2005674"/>
        <a:ext cx="2345531" cy="1407318"/>
      </dsp:txXfrm>
    </dsp:sp>
    <dsp:sp modelId="{65A0F115-717E-4C55-95A7-4A74615F4123}">
      <dsp:nvSpPr>
        <dsp:cNvPr id="0" name=""/>
        <dsp:cNvSpPr/>
      </dsp:nvSpPr>
      <dsp:spPr>
        <a:xfrm>
          <a:off x="1178996" y="3411192"/>
          <a:ext cx="5770006" cy="508872"/>
        </a:xfrm>
        <a:custGeom>
          <a:avLst/>
          <a:gdLst/>
          <a:ahLst/>
          <a:cxnLst/>
          <a:rect l="0" t="0" r="0" b="0"/>
          <a:pathLst>
            <a:path>
              <a:moveTo>
                <a:pt x="5770006" y="0"/>
              </a:moveTo>
              <a:lnTo>
                <a:pt x="5770006" y="271536"/>
              </a:lnTo>
              <a:lnTo>
                <a:pt x="0" y="271536"/>
              </a:lnTo>
              <a:lnTo>
                <a:pt x="0" y="508872"/>
              </a:lnTo>
            </a:path>
          </a:pathLst>
        </a:custGeom>
        <a:noFill/>
        <a:ln w="952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919120" y="3662931"/>
        <a:ext cx="289758" cy="5394"/>
      </dsp:txXfrm>
    </dsp:sp>
    <dsp:sp modelId="{54F09BB9-3B4A-48AA-9C5E-D3D326B570F2}">
      <dsp:nvSpPr>
        <dsp:cNvPr id="0" name=""/>
        <dsp:cNvSpPr/>
      </dsp:nvSpPr>
      <dsp:spPr>
        <a:xfrm>
          <a:off x="5776237" y="2005674"/>
          <a:ext cx="2345531" cy="140731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kern="1200" dirty="0"/>
            <a:t>最终展开为</a:t>
          </a:r>
          <a:r>
            <a:rPr lang="en-US" altLang="zh-CN" sz="3200" kern="1200" dirty="0"/>
            <a:t>1</a:t>
          </a:r>
          <a:r>
            <a:rPr lang="zh-CN" altLang="en-US" sz="3200" kern="1200" dirty="0"/>
            <a:t>阶</a:t>
          </a:r>
        </a:p>
      </dsp:txBody>
      <dsp:txXfrm>
        <a:off x="5776237" y="2005674"/>
        <a:ext cx="2345531" cy="1407318"/>
      </dsp:txXfrm>
    </dsp:sp>
    <dsp:sp modelId="{1D95172C-4590-4953-B2E7-0AF4620B9B94}">
      <dsp:nvSpPr>
        <dsp:cNvPr id="0" name=""/>
        <dsp:cNvSpPr/>
      </dsp:nvSpPr>
      <dsp:spPr>
        <a:xfrm>
          <a:off x="6230" y="3952465"/>
          <a:ext cx="2345531" cy="140731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kern="1200" dirty="0"/>
            <a:t>结束计算</a:t>
          </a:r>
        </a:p>
      </dsp:txBody>
      <dsp:txXfrm>
        <a:off x="6230" y="3952465"/>
        <a:ext cx="2345531" cy="140731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bProcess3">
  <dgm:title val=""/>
  <dgm:desc val=""/>
  <dgm:catLst>
    <dgm:cat type="process" pri="18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bkpt" val="endCnv"/>
        </dgm:alg>
      </dgm:if>
      <dgm:else name="Name3">
        <dgm:alg type="snake">
          <dgm:param type="grDir" val="tR"/>
          <dgm:param type="flowDir" val="row"/>
          <dgm:param type="contDir" val="same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23"/>
      <dgm:constr type="sp" refType="w" refFor="ch" refForName="sibTrans" op="equ"/>
      <dgm:constr type="userB" for="des" forName="connectorText" refType="sp"/>
      <dgm:constr type="primFontSz" for="ch" ptType="node" op="equ" val="65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 fact="0.6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choose name="Name4">
            <dgm:if name="Name5" axis="self" func="var" arg="dir" op="equ" val="norm">
              <dgm:alg type="conn">
                <dgm:param type="connRout" val="bend"/>
                <dgm:param type="dim" val="1D"/>
                <dgm:param type="begPts" val="midR bCtr"/>
                <dgm:param type="endPts" val="midL tCtr"/>
              </dgm:alg>
            </dgm:if>
            <dgm:else name="Name6">
              <dgm:alg type="conn">
                <dgm:param type="connRout" val="bend"/>
                <dgm:param type="dim" val="1D"/>
                <dgm:param type="begPts" val="midL bCtr"/>
                <dgm:param type="endPts" val="midR tCtr"/>
              </dgm:alg>
            </dgm:else>
          </dgm:choose>
          <dgm:shape xmlns:r="http://schemas.openxmlformats.org/officeDocument/2006/relationships" type="conn" r:blip="" zOrderOff="-2">
            <dgm:adjLst/>
          </dgm:shape>
          <dgm:presOf axis="self"/>
          <dgm:constrLst>
            <dgm:constr type="begPad" val="-0.05"/>
            <dgm:constr type="endPad" val="0.9"/>
            <dgm:constr type="userA" for="ch" ref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userA"/>
              <dgm:constr type="userB"/>
              <dgm:constr type="w" refType="userA" fact="0.05"/>
              <dgm:constr type="h" refType="userB" fact="0.01"/>
              <dgm:constr type="lMarg" val="1"/>
              <dgm:constr type="rMarg" val="1"/>
              <dgm:constr type="tMarg"/>
              <dgm:constr type="bMarg"/>
            </dgm:constrLst>
            <dgm:ruleLst>
              <dgm:rule type="w" val="NaN" fact="0.6" max="NaN"/>
              <dgm:rule type="h" val="NaN" fact="0.6" max="NaN"/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164E1B-EA98-46E3-8D7B-4BF90114CD8C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729797-F7E8-4FEC-B1AF-AA28744EE7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95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729797-F7E8-4FEC-B1AF-AA28744EE74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671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8075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813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8206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77622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8580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925357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153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6619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537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230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797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866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167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61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81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186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200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73608EB6-13CD-4FC0-B5B2-2C069B8A97E7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1699A91D-305D-40E7-A841-3C93748DA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055400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13" name="Straight Connector 12"/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nip Diagonal Corner Rectangle 6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4000" y="620722"/>
            <a:ext cx="5136155" cy="5286838"/>
          </a:xfrm>
          <a:prstGeom prst="snip2DiagRect">
            <a:avLst>
              <a:gd name="adj1" fmla="val 9954"/>
              <a:gd name="adj2" fmla="val 0"/>
            </a:avLst>
          </a:prstGeom>
          <a:solidFill>
            <a:schemeClr val="tx1"/>
          </a:solidFill>
          <a:ln>
            <a:noFill/>
          </a:ln>
          <a:effectLst>
            <a:innerShdw blurRad="57150" dist="38100" dir="14460000">
              <a:prstClr val="black">
                <a:alpha val="7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图片 4" descr="图片包含 文字&#10;&#10;已生成高可信度的说明">
            <a:extLst>
              <a:ext uri="{FF2B5EF4-FFF2-40B4-BE49-F238E27FC236}">
                <a16:creationId xmlns:a16="http://schemas.microsoft.com/office/drawing/2014/main" id="{2929FA44-2813-436E-A707-D4D5958988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" r="2" b="2"/>
          <a:stretch/>
        </p:blipFill>
        <p:spPr>
          <a:xfrm>
            <a:off x="797205" y="786117"/>
            <a:ext cx="4809744" cy="4956048"/>
          </a:xfrm>
          <a:custGeom>
            <a:avLst/>
            <a:gdLst>
              <a:gd name="connsiteX0" fmla="*/ 478762 w 4809744"/>
              <a:gd name="connsiteY0" fmla="*/ 0 h 4956048"/>
              <a:gd name="connsiteX1" fmla="*/ 4809744 w 4809744"/>
              <a:gd name="connsiteY1" fmla="*/ 0 h 4956048"/>
              <a:gd name="connsiteX2" fmla="*/ 4809744 w 4809744"/>
              <a:gd name="connsiteY2" fmla="*/ 4477286 h 4956048"/>
              <a:gd name="connsiteX3" fmla="*/ 4330982 w 4809744"/>
              <a:gd name="connsiteY3" fmla="*/ 4956048 h 4956048"/>
              <a:gd name="connsiteX4" fmla="*/ 0 w 4809744"/>
              <a:gd name="connsiteY4" fmla="*/ 4956048 h 4956048"/>
              <a:gd name="connsiteX5" fmla="*/ 0 w 4809744"/>
              <a:gd name="connsiteY5" fmla="*/ 478762 h 4956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09744" h="4956048">
                <a:moveTo>
                  <a:pt x="478762" y="0"/>
                </a:moveTo>
                <a:lnTo>
                  <a:pt x="4809744" y="0"/>
                </a:lnTo>
                <a:lnTo>
                  <a:pt x="4809744" y="4477286"/>
                </a:lnTo>
                <a:lnTo>
                  <a:pt x="4330982" y="4956048"/>
                </a:lnTo>
                <a:lnTo>
                  <a:pt x="0" y="4956048"/>
                </a:lnTo>
                <a:lnTo>
                  <a:pt x="0" y="478762"/>
                </a:lnTo>
                <a:close/>
              </a:path>
            </a:pathLst>
          </a:cu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F7440E5C-D568-40AE-A8A1-861A024A76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95999" y="1111778"/>
            <a:ext cx="5408613" cy="1879599"/>
          </a:xfrm>
        </p:spPr>
        <p:txBody>
          <a:bodyPr>
            <a:normAutofit/>
          </a:bodyPr>
          <a:lstStyle/>
          <a:p>
            <a:r>
              <a:rPr lang="en-US" altLang="zh-CN" dirty="0"/>
              <a:t>Matlab2016</a:t>
            </a:r>
            <a:r>
              <a:rPr lang="zh-CN" altLang="en-US" dirty="0"/>
              <a:t>数值计算与智能算法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87BDF31-8686-489C-A355-F4B63CC5AB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450339" y="4399228"/>
            <a:ext cx="4465314" cy="1564744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3-9 </a:t>
            </a:r>
            <a:r>
              <a:rPr lang="zh-CN" altLang="en-US" dirty="0">
                <a:solidFill>
                  <a:schemeClr val="tx1"/>
                </a:solidFill>
              </a:rPr>
              <a:t>解线性方程组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行列式函数编写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行列式计算算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B16B729-2F6B-4EF7-8655-2762C2EDDA1C}"/>
              </a:ext>
            </a:extLst>
          </p:cNvPr>
          <p:cNvSpPr txBox="1"/>
          <p:nvPr/>
        </p:nvSpPr>
        <p:spPr>
          <a:xfrm>
            <a:off x="7251591" y="3255844"/>
            <a:ext cx="3124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第三章  矩阵那些事儿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435041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29A51A7F-5B4C-4195-8295-A4B8932D4E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11996158"/>
              </p:ext>
            </p:extLst>
          </p:nvPr>
        </p:nvGraphicFramePr>
        <p:xfrm>
          <a:off x="2032000" y="719666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5589988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F45959F7-3566-4453-800E-1C5C8284D24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09718428"/>
              </p:ext>
            </p:extLst>
          </p:nvPr>
        </p:nvGraphicFramePr>
        <p:xfrm>
          <a:off x="-1168400" y="702733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13412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A58C267-BA67-4ACB-ADB2-DD0576F3B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46920"/>
              </p:ext>
            </p:extLst>
          </p:nvPr>
        </p:nvGraphicFramePr>
        <p:xfrm>
          <a:off x="1516185" y="1173757"/>
          <a:ext cx="3248358" cy="223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914400" imgH="622300" progId="Equation.DSMT4">
                  <p:embed/>
                </p:oleObj>
              </mc:Choice>
              <mc:Fallback>
                <p:oleObj name="Equation" r:id="rId3" imgW="914400" imgH="62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185" y="1173757"/>
                        <a:ext cx="3248358" cy="223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D3C2F6F6-A895-41F2-BBB1-4A0C9A263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287" y="1982603"/>
            <a:ext cx="465992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我们之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列的行列式。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C9296EC-1F36-400A-9599-BC168B1F9249}"/>
              </a:ext>
            </a:extLst>
          </p:cNvPr>
          <p:cNvSpPr txBox="1"/>
          <p:nvPr/>
        </p:nvSpPr>
        <p:spPr>
          <a:xfrm>
            <a:off x="1516185" y="4013199"/>
            <a:ext cx="7234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性质：第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/>
              <a:t>行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/>
              <a:t>倍加到第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zh-CN" altLang="en-US" sz="2400" dirty="0"/>
              <a:t>行，不改变行列式的值</a:t>
            </a:r>
          </a:p>
        </p:txBody>
      </p:sp>
    </p:spTree>
    <p:extLst>
      <p:ext uri="{BB962C8B-B14F-4D97-AF65-F5344CB8AC3E}">
        <p14:creationId xmlns:p14="http://schemas.microsoft.com/office/powerpoint/2010/main" val="12325230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A58C267-BA67-4ACB-ADB2-DD0576F3B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7119"/>
              </p:ext>
            </p:extLst>
          </p:nvPr>
        </p:nvGraphicFramePr>
        <p:xfrm>
          <a:off x="1516185" y="1173757"/>
          <a:ext cx="3248358" cy="223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914400" imgH="622080" progId="Equation.DSMT4">
                  <p:embed/>
                </p:oleObj>
              </mc:Choice>
              <mc:Fallback>
                <p:oleObj name="Equation" r:id="rId3" imgW="914400" imgH="6220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A58C267-BA67-4ACB-ADB2-DD0576F3B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185" y="1173757"/>
                        <a:ext cx="3248358" cy="223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D3C2F6F6-A895-41F2-BBB1-4A0C9A263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287" y="1982603"/>
            <a:ext cx="465992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我们之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列的行列式。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C9296EC-1F36-400A-9599-BC168B1F9249}"/>
              </a:ext>
            </a:extLst>
          </p:cNvPr>
          <p:cNvSpPr txBox="1"/>
          <p:nvPr/>
        </p:nvSpPr>
        <p:spPr>
          <a:xfrm>
            <a:off x="1516185" y="4013199"/>
            <a:ext cx="7234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性质：第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/>
              <a:t>行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/>
              <a:t>倍加到第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zh-CN" altLang="en-US" sz="2400" dirty="0"/>
              <a:t>行，不改变行列式的值</a:t>
            </a:r>
          </a:p>
        </p:txBody>
      </p:sp>
    </p:spTree>
    <p:extLst>
      <p:ext uri="{BB962C8B-B14F-4D97-AF65-F5344CB8AC3E}">
        <p14:creationId xmlns:p14="http://schemas.microsoft.com/office/powerpoint/2010/main" val="14823277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A58C267-BA67-4ACB-ADB2-DD0576F3B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337390"/>
              </p:ext>
            </p:extLst>
          </p:nvPr>
        </p:nvGraphicFramePr>
        <p:xfrm>
          <a:off x="730778" y="2243925"/>
          <a:ext cx="11000346" cy="174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974760" imgH="622080" progId="Equation.DSMT4">
                  <p:embed/>
                </p:oleObj>
              </mc:Choice>
              <mc:Fallback>
                <p:oleObj name="Equation" r:id="rId3" imgW="3974760" imgH="6220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A58C267-BA67-4ACB-ADB2-DD0576F3B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78" y="2243925"/>
                        <a:ext cx="11000346" cy="174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8C9296EC-1F36-400A-9599-BC168B1F9249}"/>
              </a:ext>
            </a:extLst>
          </p:cNvPr>
          <p:cNvSpPr txBox="1"/>
          <p:nvPr/>
        </p:nvSpPr>
        <p:spPr>
          <a:xfrm>
            <a:off x="999115" y="4567534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性质：按列展开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5EBA6E4-80D7-42AD-BDB0-3F46D1677F91}"/>
              </a:ext>
            </a:extLst>
          </p:cNvPr>
          <p:cNvSpPr txBox="1"/>
          <p:nvPr/>
        </p:nvSpPr>
        <p:spPr>
          <a:xfrm>
            <a:off x="1999389" y="82973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代数余子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2AC2C4E-0FD6-4979-8C43-5E08B60645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8354" y="703764"/>
            <a:ext cx="853857" cy="4953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A5320DA-B803-4CDB-90A4-6354F1728A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1156" y="534312"/>
            <a:ext cx="982383" cy="83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328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FFBD0CFC-6FC8-4134-82C6-1D3A19D0B2A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3366024"/>
              </p:ext>
            </p:extLst>
          </p:nvPr>
        </p:nvGraphicFramePr>
        <p:xfrm>
          <a:off x="1540933" y="787399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77330089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670</TotalTime>
  <Words>165</Words>
  <Application>Microsoft Office PowerPoint</Application>
  <PresentationFormat>宽屏</PresentationFormat>
  <Paragraphs>40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7" baseType="lpstr">
      <vt:lpstr>等线</vt:lpstr>
      <vt:lpstr>宋体</vt:lpstr>
      <vt:lpstr>幼圆</vt:lpstr>
      <vt:lpstr>Arial</vt:lpstr>
      <vt:lpstr>Calibri</vt:lpstr>
      <vt:lpstr>Century Gothic</vt:lpstr>
      <vt:lpstr>Times New Roman</vt:lpstr>
      <vt:lpstr>Wingdings 3</vt:lpstr>
      <vt:lpstr>切片</vt:lpstr>
      <vt:lpstr>Equation</vt:lpstr>
      <vt:lpstr>Matlab2016数值计算与智能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龚飞</dc:creator>
  <cp:lastModifiedBy>GongYan</cp:lastModifiedBy>
  <cp:revision>94</cp:revision>
  <dcterms:created xsi:type="dcterms:W3CDTF">2017-07-30T02:15:01Z</dcterms:created>
  <dcterms:modified xsi:type="dcterms:W3CDTF">2017-10-15T02:51:11Z</dcterms:modified>
</cp:coreProperties>
</file>